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D83455" w14:textId="77777777" w:rsidR="0084528D" w:rsidRDefault="0084528D" w:rsidP="0084528D">
      <w:pPr>
        <w:pStyle w:val="CM12"/>
        <w:jc w:val="center"/>
        <w:rPr>
          <w:rFonts w:ascii="Times New Roman" w:hAnsi="Times New Roman"/>
          <w:color w:val="221E1F"/>
          <w:sz w:val="34"/>
          <w:szCs w:val="34"/>
        </w:rPr>
      </w:pPr>
    </w:p>
    <w:p w14:paraId="6E81897E" w14:textId="340E6227" w:rsidR="0084528D" w:rsidRPr="00615B41" w:rsidRDefault="0084528D" w:rsidP="0084528D">
      <w:pPr>
        <w:pStyle w:val="CM12"/>
        <w:jc w:val="center"/>
        <w:rPr>
          <w:rFonts w:ascii="Times New Roman" w:hAnsi="Times New Roman"/>
          <w:color w:val="221E1F"/>
          <w:sz w:val="34"/>
          <w:szCs w:val="34"/>
        </w:rPr>
      </w:pPr>
      <w:r w:rsidRPr="00615B41">
        <w:rPr>
          <w:rFonts w:ascii="Times New Roman" w:hAnsi="Times New Roman"/>
          <w:color w:val="221E1F"/>
          <w:sz w:val="34"/>
          <w:szCs w:val="34"/>
        </w:rPr>
        <w:t>Title of the article</w:t>
      </w:r>
    </w:p>
    <w:p w14:paraId="7A849F68" w14:textId="77777777" w:rsidR="0084528D" w:rsidRPr="00615B41" w:rsidRDefault="0084528D" w:rsidP="0084528D">
      <w:pPr>
        <w:pStyle w:val="CM13"/>
        <w:jc w:val="center"/>
        <w:rPr>
          <w:rFonts w:ascii="Times New Roman" w:hAnsi="Times New Roman"/>
          <w:color w:val="000000"/>
        </w:rPr>
      </w:pPr>
      <w:r w:rsidRPr="00615B41">
        <w:rPr>
          <w:rFonts w:ascii="Times New Roman" w:hAnsi="Times New Roman"/>
          <w:color w:val="221E1F"/>
        </w:rPr>
        <w:t>First Author</w:t>
      </w:r>
      <w:r w:rsidRPr="00615B41">
        <w:rPr>
          <w:rFonts w:ascii="Times New Roman" w:hAnsi="Times New Roman"/>
          <w:color w:val="221E1F"/>
          <w:position w:val="9"/>
          <w:sz w:val="16"/>
          <w:szCs w:val="16"/>
          <w:vertAlign w:val="superscript"/>
        </w:rPr>
        <w:t>1</w:t>
      </w:r>
      <w:r w:rsidRPr="00615B41">
        <w:rPr>
          <w:rFonts w:ascii="Times New Roman" w:hAnsi="Times New Roman"/>
          <w:color w:val="221E1F"/>
        </w:rPr>
        <w:t>, Second Author</w:t>
      </w:r>
      <w:r w:rsidRPr="00615B41">
        <w:rPr>
          <w:rFonts w:ascii="Times New Roman" w:hAnsi="Times New Roman"/>
          <w:color w:val="221E1F"/>
          <w:position w:val="9"/>
          <w:sz w:val="16"/>
          <w:szCs w:val="16"/>
          <w:vertAlign w:val="superscript"/>
        </w:rPr>
        <w:t>2</w:t>
      </w:r>
      <w:r w:rsidRPr="00615B41">
        <w:rPr>
          <w:rFonts w:ascii="Times New Roman" w:hAnsi="Times New Roman"/>
          <w:color w:val="221E1F"/>
        </w:rPr>
        <w:t>, and Third Author</w:t>
      </w:r>
      <w:r w:rsidRPr="00615B41">
        <w:rPr>
          <w:rFonts w:ascii="Times New Roman" w:hAnsi="Times New Roman"/>
          <w:color w:val="000000"/>
          <w:position w:val="9"/>
          <w:vertAlign w:val="superscript"/>
        </w:rPr>
        <w:t xml:space="preserve">3 </w:t>
      </w:r>
    </w:p>
    <w:p w14:paraId="4CE443B4" w14:textId="77777777" w:rsidR="0084528D" w:rsidRDefault="0084528D" w:rsidP="0084528D">
      <w:pPr>
        <w:pStyle w:val="CM14"/>
        <w:spacing w:after="0" w:line="276" w:lineRule="atLeast"/>
        <w:jc w:val="center"/>
        <w:rPr>
          <w:rFonts w:ascii="Times New Roman" w:hAnsi="Times New Roman"/>
          <w:color w:val="221E1F"/>
        </w:rPr>
      </w:pPr>
      <w:r w:rsidRPr="00615B41">
        <w:rPr>
          <w:rFonts w:ascii="Times New Roman" w:hAnsi="Times New Roman"/>
          <w:color w:val="221E1F"/>
          <w:position w:val="9"/>
          <w:sz w:val="16"/>
          <w:szCs w:val="16"/>
          <w:vertAlign w:val="superscript"/>
        </w:rPr>
        <w:t>1</w:t>
      </w:r>
      <w:r w:rsidRPr="00615B41">
        <w:rPr>
          <w:rFonts w:ascii="Times New Roman" w:hAnsi="Times New Roman"/>
          <w:color w:val="221E1F"/>
        </w:rPr>
        <w:t>Department, University, City, Country (E-mail: ﬁrstauthor@email.com)</w:t>
      </w:r>
    </w:p>
    <w:p w14:paraId="6C063205" w14:textId="77777777" w:rsidR="0084528D" w:rsidRPr="003954D0" w:rsidRDefault="0084528D" w:rsidP="0084528D">
      <w:pPr>
        <w:pStyle w:val="Default"/>
        <w:jc w:val="center"/>
        <w:rPr>
          <w:rFonts w:ascii="Times New Roman" w:hAnsi="Times New Roman" w:cs="Times New Roman"/>
        </w:rPr>
      </w:pPr>
      <w:r w:rsidRPr="003954D0">
        <w:rPr>
          <w:rFonts w:ascii="Times New Roman" w:hAnsi="Times New Roman" w:cs="Times New Roman"/>
        </w:rPr>
        <w:t>O</w:t>
      </w:r>
      <w:r>
        <w:rPr>
          <w:rFonts w:ascii="Times New Roman" w:hAnsi="Times New Roman" w:cs="Times New Roman"/>
        </w:rPr>
        <w:t>RCID</w:t>
      </w:r>
      <w:r w:rsidRPr="003954D0">
        <w:rPr>
          <w:rFonts w:ascii="Times New Roman" w:hAnsi="Times New Roman" w:cs="Times New Roman"/>
        </w:rPr>
        <w:t>: 0000-0000-0000-0000</w:t>
      </w:r>
    </w:p>
    <w:p w14:paraId="44B9DDA8" w14:textId="77777777" w:rsidR="0084528D" w:rsidRDefault="0084528D" w:rsidP="0084528D">
      <w:pPr>
        <w:pStyle w:val="CM14"/>
        <w:spacing w:after="0" w:line="276" w:lineRule="atLeast"/>
        <w:jc w:val="center"/>
        <w:rPr>
          <w:rFonts w:ascii="Times New Roman" w:hAnsi="Times New Roman"/>
          <w:color w:val="221E1F"/>
        </w:rPr>
      </w:pPr>
      <w:r w:rsidRPr="00615B41">
        <w:rPr>
          <w:rFonts w:ascii="Times New Roman" w:hAnsi="Times New Roman"/>
          <w:color w:val="221E1F"/>
          <w:position w:val="9"/>
          <w:sz w:val="16"/>
          <w:szCs w:val="16"/>
          <w:vertAlign w:val="superscript"/>
        </w:rPr>
        <w:t>2</w:t>
      </w:r>
      <w:r w:rsidRPr="00615B41">
        <w:rPr>
          <w:rFonts w:ascii="Times New Roman" w:hAnsi="Times New Roman"/>
          <w:color w:val="221E1F"/>
        </w:rPr>
        <w:t xml:space="preserve">Department, University, City, Country (E-mail: secondauthor@email.com) </w:t>
      </w:r>
    </w:p>
    <w:p w14:paraId="297948FB" w14:textId="77777777" w:rsidR="0084528D" w:rsidRPr="003954D0" w:rsidRDefault="0084528D" w:rsidP="0084528D">
      <w:pPr>
        <w:pStyle w:val="Default"/>
        <w:jc w:val="center"/>
        <w:rPr>
          <w:rFonts w:ascii="Times New Roman" w:hAnsi="Times New Roman" w:cs="Times New Roman"/>
        </w:rPr>
      </w:pPr>
      <w:r w:rsidRPr="003954D0">
        <w:rPr>
          <w:rFonts w:ascii="Times New Roman" w:hAnsi="Times New Roman" w:cs="Times New Roman"/>
        </w:rPr>
        <w:t>O</w:t>
      </w:r>
      <w:r>
        <w:rPr>
          <w:rFonts w:ascii="Times New Roman" w:hAnsi="Times New Roman" w:cs="Times New Roman"/>
        </w:rPr>
        <w:t>RCID</w:t>
      </w:r>
      <w:r w:rsidRPr="003954D0">
        <w:rPr>
          <w:rFonts w:ascii="Times New Roman" w:hAnsi="Times New Roman" w:cs="Times New Roman"/>
        </w:rPr>
        <w:t>: 0000-0000-0000-0000</w:t>
      </w:r>
    </w:p>
    <w:p w14:paraId="2CF17B95" w14:textId="77777777" w:rsidR="0084528D" w:rsidRDefault="0084528D" w:rsidP="0084528D">
      <w:pPr>
        <w:pStyle w:val="CM14"/>
        <w:spacing w:after="0" w:line="276" w:lineRule="atLeast"/>
        <w:jc w:val="center"/>
        <w:rPr>
          <w:rFonts w:ascii="Times New Roman" w:hAnsi="Times New Roman"/>
          <w:color w:val="221E1F"/>
        </w:rPr>
      </w:pPr>
      <w:r w:rsidRPr="00615B41">
        <w:rPr>
          <w:rFonts w:ascii="Times New Roman" w:hAnsi="Times New Roman"/>
          <w:color w:val="221E1F"/>
          <w:position w:val="9"/>
          <w:sz w:val="16"/>
          <w:szCs w:val="16"/>
          <w:vertAlign w:val="superscript"/>
        </w:rPr>
        <w:t>3</w:t>
      </w:r>
      <w:r w:rsidRPr="00615B41">
        <w:rPr>
          <w:rFonts w:ascii="Times New Roman" w:hAnsi="Times New Roman"/>
          <w:color w:val="221E1F"/>
        </w:rPr>
        <w:t xml:space="preserve">Department, University, City, Country (E-mail: thirdauthor@email.com) </w:t>
      </w:r>
    </w:p>
    <w:p w14:paraId="471ED806" w14:textId="4F5C6344" w:rsidR="0084528D" w:rsidRDefault="0084528D" w:rsidP="0084528D">
      <w:pPr>
        <w:pStyle w:val="Default"/>
        <w:jc w:val="center"/>
        <w:rPr>
          <w:rFonts w:ascii="Times New Roman" w:hAnsi="Times New Roman" w:cs="Times New Roman"/>
        </w:rPr>
      </w:pPr>
      <w:r w:rsidRPr="003954D0">
        <w:rPr>
          <w:rFonts w:ascii="Times New Roman" w:hAnsi="Times New Roman" w:cs="Times New Roman"/>
        </w:rPr>
        <w:t>O</w:t>
      </w:r>
      <w:r>
        <w:rPr>
          <w:rFonts w:ascii="Times New Roman" w:hAnsi="Times New Roman" w:cs="Times New Roman"/>
        </w:rPr>
        <w:t>RCID</w:t>
      </w:r>
      <w:r w:rsidRPr="003954D0">
        <w:rPr>
          <w:rFonts w:ascii="Times New Roman" w:hAnsi="Times New Roman" w:cs="Times New Roman"/>
        </w:rPr>
        <w:t>: 0000-0000-0000-0000</w:t>
      </w:r>
    </w:p>
    <w:p w14:paraId="2658FEFF" w14:textId="77777777" w:rsidR="0084528D" w:rsidRPr="003954D0" w:rsidRDefault="0084528D" w:rsidP="0084528D">
      <w:pPr>
        <w:pStyle w:val="Default"/>
        <w:jc w:val="center"/>
        <w:rPr>
          <w:rFonts w:ascii="Times New Roman" w:hAnsi="Times New Roman" w:cs="Times New Roman"/>
        </w:rPr>
      </w:pPr>
    </w:p>
    <w:p w14:paraId="08B3681C" w14:textId="77777777" w:rsidR="00FF40DD" w:rsidRPr="0055631F" w:rsidRDefault="00FF40DD" w:rsidP="00FF40DD">
      <w:pPr>
        <w:spacing w:after="0"/>
        <w:rPr>
          <w:rFonts w:ascii="Times New Roman" w:hAnsi="Times New Roman" w:cs="Times New Roman"/>
          <w:sz w:val="24"/>
          <w:szCs w:val="24"/>
          <w:highlight w:val="yellow"/>
        </w:rPr>
      </w:pPr>
    </w:p>
    <w:p w14:paraId="65AD9D89" w14:textId="77777777" w:rsidR="00FF40DD" w:rsidRPr="0084528D" w:rsidRDefault="00FF40DD" w:rsidP="00FF40DD">
      <w:pPr>
        <w:spacing w:after="0"/>
        <w:rPr>
          <w:rFonts w:ascii="Times New Roman" w:hAnsi="Times New Roman" w:cs="Times New Roman"/>
          <w:b/>
          <w:bCs/>
          <w:sz w:val="24"/>
          <w:szCs w:val="24"/>
        </w:rPr>
      </w:pPr>
      <w:r w:rsidRPr="0084528D">
        <w:rPr>
          <w:rFonts w:ascii="Times New Roman" w:hAnsi="Times New Roman" w:cs="Times New Roman"/>
          <w:b/>
          <w:bCs/>
          <w:sz w:val="24"/>
          <w:szCs w:val="24"/>
        </w:rPr>
        <w:t>Abstract</w:t>
      </w:r>
    </w:p>
    <w:p w14:paraId="508186C8" w14:textId="7C9D03C9" w:rsidR="00FF40DD" w:rsidRPr="0084528D" w:rsidRDefault="00FF40DD" w:rsidP="00FF40DD">
      <w:pPr>
        <w:spacing w:after="0"/>
        <w:rPr>
          <w:rFonts w:ascii="Times New Roman" w:hAnsi="Times New Roman" w:cs="Times New Roman"/>
          <w:sz w:val="24"/>
          <w:szCs w:val="24"/>
        </w:rPr>
      </w:pPr>
      <w:r w:rsidRPr="0084528D">
        <w:rPr>
          <w:rFonts w:ascii="Times New Roman" w:hAnsi="Times New Roman" w:cs="Times New Roman"/>
          <w:sz w:val="24"/>
          <w:szCs w:val="24"/>
        </w:rPr>
        <w:t xml:space="preserve">This </w:t>
      </w:r>
      <w:r w:rsidR="0084528D">
        <w:rPr>
          <w:rFonts w:ascii="Times New Roman" w:hAnsi="Times New Roman" w:cs="Times New Roman"/>
          <w:sz w:val="24"/>
          <w:szCs w:val="24"/>
        </w:rPr>
        <w:t>paper</w:t>
      </w:r>
      <w:r w:rsidRPr="0084528D">
        <w:rPr>
          <w:rFonts w:ascii="Times New Roman" w:hAnsi="Times New Roman" w:cs="Times New Roman"/>
          <w:sz w:val="24"/>
          <w:szCs w:val="24"/>
        </w:rPr>
        <w:t xml:space="preserve"> covers how to format your </w:t>
      </w:r>
      <w:r w:rsidR="0084528D">
        <w:rPr>
          <w:rFonts w:ascii="Times New Roman" w:hAnsi="Times New Roman" w:cs="Times New Roman"/>
          <w:sz w:val="24"/>
          <w:szCs w:val="24"/>
        </w:rPr>
        <w:t>paper</w:t>
      </w:r>
      <w:r w:rsidRPr="0084528D">
        <w:rPr>
          <w:rFonts w:ascii="Times New Roman" w:hAnsi="Times New Roman" w:cs="Times New Roman"/>
          <w:sz w:val="24"/>
          <w:szCs w:val="24"/>
        </w:rPr>
        <w:t xml:space="preserve"> files in the </w:t>
      </w:r>
      <w:r w:rsidR="00B055F8" w:rsidRPr="0084528D">
        <w:rPr>
          <w:rFonts w:ascii="Times New Roman" w:hAnsi="Times New Roman" w:cs="Times New Roman"/>
          <w:sz w:val="24"/>
          <w:szCs w:val="24"/>
        </w:rPr>
        <w:t>manuscript</w:t>
      </w:r>
      <w:r w:rsidRPr="0084528D">
        <w:rPr>
          <w:rFonts w:ascii="Times New Roman" w:hAnsi="Times New Roman" w:cs="Times New Roman"/>
          <w:sz w:val="24"/>
          <w:szCs w:val="24"/>
        </w:rPr>
        <w:t xml:space="preserve"> you will provide to Taylor &amp; Francis. It covers </w:t>
      </w:r>
      <w:r w:rsidR="00B055F8" w:rsidRPr="0084528D">
        <w:rPr>
          <w:rFonts w:ascii="Times New Roman" w:hAnsi="Times New Roman" w:cs="Times New Roman"/>
          <w:sz w:val="24"/>
          <w:szCs w:val="24"/>
        </w:rPr>
        <w:t>manuscript</w:t>
      </w:r>
      <w:r w:rsidRPr="0084528D">
        <w:rPr>
          <w:rFonts w:ascii="Times New Roman" w:hAnsi="Times New Roman" w:cs="Times New Roman"/>
          <w:sz w:val="24"/>
          <w:szCs w:val="24"/>
        </w:rPr>
        <w:t xml:space="preserve">s supplied in Microsoft Word format. The </w:t>
      </w:r>
      <w:r w:rsidR="0084528D">
        <w:rPr>
          <w:rFonts w:ascii="Times New Roman" w:hAnsi="Times New Roman" w:cs="Times New Roman"/>
          <w:sz w:val="24"/>
          <w:szCs w:val="24"/>
        </w:rPr>
        <w:t>paper</w:t>
      </w:r>
      <w:r w:rsidRPr="0084528D">
        <w:rPr>
          <w:rFonts w:ascii="Times New Roman" w:hAnsi="Times New Roman" w:cs="Times New Roman"/>
          <w:sz w:val="24"/>
          <w:szCs w:val="24"/>
        </w:rPr>
        <w:t xml:space="preserve"> includes all the basics; the first section covers the text itself and is essential to all books. It emphasises that Taylor &amp; Francis do not have a set house style, but instead require consistency throughout in terms of stylistic choices including spelling and referencing. It also includes guidance for including abstracts, such as the present one, and keywords, as below. The second section includes information on non-textual content and how this is indicated and referred to in the </w:t>
      </w:r>
      <w:r w:rsidR="0084528D">
        <w:rPr>
          <w:rFonts w:ascii="Times New Roman" w:hAnsi="Times New Roman" w:cs="Times New Roman"/>
          <w:sz w:val="24"/>
          <w:szCs w:val="24"/>
        </w:rPr>
        <w:t>paper</w:t>
      </w:r>
      <w:r w:rsidRPr="0084528D">
        <w:rPr>
          <w:rFonts w:ascii="Times New Roman" w:hAnsi="Times New Roman" w:cs="Times New Roman"/>
          <w:sz w:val="24"/>
          <w:szCs w:val="24"/>
        </w:rPr>
        <w:t xml:space="preserve"> itself, with specific guidance on callouts and captions.</w:t>
      </w:r>
    </w:p>
    <w:p w14:paraId="699D6ECC" w14:textId="77777777" w:rsidR="00FF40DD" w:rsidRPr="000D6245" w:rsidRDefault="00FF40DD" w:rsidP="00FF40DD">
      <w:pPr>
        <w:spacing w:after="0"/>
        <w:rPr>
          <w:rFonts w:ascii="Times New Roman" w:hAnsi="Times New Roman" w:cs="Times New Roman"/>
          <w:sz w:val="24"/>
          <w:szCs w:val="24"/>
        </w:rPr>
      </w:pPr>
    </w:p>
    <w:p w14:paraId="57B07C3F" w14:textId="77777777" w:rsidR="00FF40DD" w:rsidRPr="000D6245" w:rsidRDefault="00FF40DD" w:rsidP="00FF40DD">
      <w:pPr>
        <w:spacing w:after="0"/>
        <w:rPr>
          <w:rFonts w:ascii="Times New Roman" w:hAnsi="Times New Roman" w:cs="Times New Roman"/>
          <w:sz w:val="24"/>
          <w:szCs w:val="24"/>
        </w:rPr>
      </w:pPr>
    </w:p>
    <w:p w14:paraId="289B6B8F" w14:textId="7E99DFFE" w:rsidR="00FF40DD" w:rsidRDefault="00FF40DD" w:rsidP="00FF40DD">
      <w:pPr>
        <w:spacing w:after="0"/>
        <w:rPr>
          <w:rFonts w:ascii="Times New Roman" w:hAnsi="Times New Roman" w:cs="Times New Roman"/>
          <w:sz w:val="24"/>
          <w:szCs w:val="24"/>
        </w:rPr>
      </w:pPr>
      <w:r w:rsidRPr="000D6245">
        <w:rPr>
          <w:rFonts w:ascii="Times New Roman" w:hAnsi="Times New Roman" w:cs="Times New Roman"/>
          <w:sz w:val="24"/>
          <w:szCs w:val="24"/>
        </w:rPr>
        <w:t xml:space="preserve">The </w:t>
      </w:r>
      <w:r w:rsidR="0084528D">
        <w:rPr>
          <w:rFonts w:ascii="Times New Roman" w:hAnsi="Times New Roman" w:cs="Times New Roman"/>
          <w:sz w:val="24"/>
          <w:szCs w:val="24"/>
        </w:rPr>
        <w:t>paper</w:t>
      </w:r>
      <w:r w:rsidRPr="000D6245">
        <w:rPr>
          <w:rFonts w:ascii="Times New Roman" w:hAnsi="Times New Roman" w:cs="Times New Roman"/>
          <w:sz w:val="24"/>
          <w:szCs w:val="24"/>
        </w:rPr>
        <w:t xml:space="preserve"> </w:t>
      </w:r>
      <w:r w:rsidR="003423F3">
        <w:rPr>
          <w:rFonts w:ascii="Times New Roman" w:hAnsi="Times New Roman" w:cs="Times New Roman"/>
          <w:sz w:val="24"/>
          <w:szCs w:val="24"/>
        </w:rPr>
        <w:t xml:space="preserve">text </w:t>
      </w:r>
      <w:r w:rsidRPr="000D6245">
        <w:rPr>
          <w:rFonts w:ascii="Times New Roman" w:hAnsi="Times New Roman" w:cs="Times New Roman"/>
          <w:sz w:val="24"/>
          <w:szCs w:val="24"/>
        </w:rPr>
        <w:t xml:space="preserve">as it will appear in the book then begins here. </w:t>
      </w:r>
      <w:r>
        <w:rPr>
          <w:rFonts w:ascii="Times New Roman" w:hAnsi="Times New Roman" w:cs="Times New Roman"/>
          <w:sz w:val="24"/>
          <w:szCs w:val="24"/>
        </w:rPr>
        <w:t>Note that the purpose of this sample is to show how to include the various aspects outline above including abstracts, keywords, tables, figure callouts and special characters. The actual formatting in terms of line spacing and font size etc. only needs to be clear and consistent rather than following any requirements.</w:t>
      </w:r>
    </w:p>
    <w:p w14:paraId="70331652" w14:textId="72EC3C26" w:rsidR="0084528D" w:rsidRDefault="0084528D" w:rsidP="00FF40DD">
      <w:pPr>
        <w:spacing w:after="0"/>
        <w:rPr>
          <w:rFonts w:ascii="Times New Roman" w:hAnsi="Times New Roman" w:cs="Times New Roman"/>
          <w:sz w:val="24"/>
          <w:szCs w:val="24"/>
        </w:rPr>
      </w:pPr>
    </w:p>
    <w:p w14:paraId="1F8F1E87" w14:textId="77777777" w:rsidR="0084528D" w:rsidRPr="00E263B2" w:rsidRDefault="0084528D" w:rsidP="0084528D">
      <w:pPr>
        <w:pStyle w:val="CM13"/>
        <w:spacing w:line="271" w:lineRule="atLeast"/>
        <w:rPr>
          <w:rFonts w:ascii="Times New Roman" w:hAnsi="Times New Roman"/>
          <w:b/>
          <w:color w:val="221E1F"/>
        </w:rPr>
      </w:pPr>
      <w:r w:rsidRPr="00E263B2">
        <w:rPr>
          <w:rFonts w:ascii="Times New Roman" w:hAnsi="Times New Roman"/>
          <w:b/>
          <w:color w:val="221E1F"/>
        </w:rPr>
        <w:t xml:space="preserve">Keywords and phrases: </w:t>
      </w:r>
    </w:p>
    <w:p w14:paraId="5092DD5C" w14:textId="77777777" w:rsidR="0084528D" w:rsidRPr="00E263B2" w:rsidRDefault="0084528D" w:rsidP="0084528D">
      <w:pPr>
        <w:pStyle w:val="CM17"/>
        <w:spacing w:line="240" w:lineRule="atLeast"/>
        <w:ind w:right="2608"/>
        <w:rPr>
          <w:rFonts w:ascii="Times New Roman" w:hAnsi="Times New Roman"/>
          <w:b/>
          <w:color w:val="221E1F"/>
        </w:rPr>
      </w:pPr>
    </w:p>
    <w:p w14:paraId="2D42F4BB" w14:textId="77777777" w:rsidR="0084528D" w:rsidRPr="00E263B2" w:rsidRDefault="0084528D" w:rsidP="0084528D">
      <w:pPr>
        <w:pStyle w:val="CM12"/>
        <w:rPr>
          <w:rFonts w:ascii="Times New Roman" w:hAnsi="Times New Roman"/>
          <w:b/>
          <w:color w:val="221E1F"/>
        </w:rPr>
      </w:pPr>
      <w:r w:rsidRPr="00E263B2">
        <w:rPr>
          <w:rFonts w:ascii="Times New Roman" w:hAnsi="Times New Roman"/>
          <w:b/>
          <w:color w:val="221E1F"/>
        </w:rPr>
        <w:t xml:space="preserve">1 Introduction </w:t>
      </w:r>
    </w:p>
    <w:p w14:paraId="7CB36965" w14:textId="77777777" w:rsidR="0084528D" w:rsidRPr="0084528D" w:rsidRDefault="0084528D" w:rsidP="0084528D">
      <w:pPr>
        <w:pStyle w:val="CM17"/>
        <w:rPr>
          <w:rFonts w:ascii="Times New Roman" w:eastAsiaTheme="minorHAnsi" w:hAnsi="Times New Roman"/>
          <w:lang w:val="en-GB"/>
        </w:rPr>
      </w:pPr>
      <w:r w:rsidRPr="0084528D">
        <w:rPr>
          <w:rFonts w:ascii="Times New Roman" w:eastAsiaTheme="minorHAnsi" w:hAnsi="Times New Roman"/>
          <w:lang w:val="en-GB"/>
        </w:rPr>
        <w:t xml:space="preserve">Your Text here </w:t>
      </w:r>
    </w:p>
    <w:p w14:paraId="09DF4221" w14:textId="77777777" w:rsidR="0084528D" w:rsidRPr="00E263B2" w:rsidRDefault="0084528D" w:rsidP="0084528D">
      <w:pPr>
        <w:pStyle w:val="CM12"/>
        <w:rPr>
          <w:rFonts w:ascii="Times New Roman" w:hAnsi="Times New Roman"/>
          <w:b/>
          <w:color w:val="221E1F"/>
        </w:rPr>
      </w:pPr>
      <w:r w:rsidRPr="00E263B2">
        <w:rPr>
          <w:rFonts w:ascii="Times New Roman" w:hAnsi="Times New Roman"/>
          <w:b/>
          <w:color w:val="221E1F"/>
        </w:rPr>
        <w:t xml:space="preserve">2 Equations </w:t>
      </w:r>
    </w:p>
    <w:p w14:paraId="54F897F8" w14:textId="77777777" w:rsidR="0084528D" w:rsidRPr="00E263B2" w:rsidRDefault="0084528D" w:rsidP="0084528D">
      <w:pPr>
        <w:pStyle w:val="CM15"/>
        <w:spacing w:after="120"/>
        <w:rPr>
          <w:rFonts w:ascii="Times New Roman" w:hAnsi="Times New Roman"/>
          <w:color w:val="221E1F"/>
        </w:rPr>
      </w:pPr>
      <w:r w:rsidRPr="00E263B2">
        <w:rPr>
          <w:rFonts w:ascii="Times New Roman" w:hAnsi="Times New Roman"/>
          <w:color w:val="221E1F"/>
        </w:rPr>
        <w:t xml:space="preserve">Let us see how easy it is to write equations with help </w:t>
      </w:r>
      <w:proofErr w:type="gramStart"/>
      <w:r w:rsidRPr="00E263B2">
        <w:rPr>
          <w:rFonts w:ascii="Times New Roman" w:hAnsi="Times New Roman"/>
          <w:color w:val="221E1F"/>
        </w:rPr>
        <w:t xml:space="preserve">of  </w:t>
      </w:r>
      <w:proofErr w:type="spellStart"/>
      <w:r w:rsidRPr="00E263B2">
        <w:rPr>
          <w:rFonts w:ascii="Times New Roman" w:hAnsi="Times New Roman"/>
          <w:color w:val="221E1F"/>
        </w:rPr>
        <w:t>MathType</w:t>
      </w:r>
      <w:proofErr w:type="spellEnd"/>
      <w:proofErr w:type="gramEnd"/>
      <w:r w:rsidRPr="00E263B2">
        <w:rPr>
          <w:rFonts w:ascii="Times New Roman" w:hAnsi="Times New Roman"/>
          <w:color w:val="221E1F"/>
        </w:rPr>
        <w:t xml:space="preserve"> 6.0 equation editor. </w:t>
      </w:r>
    </w:p>
    <w:p w14:paraId="5FEAF6D5" w14:textId="77777777" w:rsidR="0084528D" w:rsidRPr="00E263B2" w:rsidRDefault="0084528D" w:rsidP="0084528D">
      <w:pPr>
        <w:pStyle w:val="Default"/>
        <w:tabs>
          <w:tab w:val="center" w:pos="4410"/>
          <w:tab w:val="right" w:pos="9320"/>
        </w:tabs>
        <w:jc w:val="center"/>
        <w:rPr>
          <w:rFonts w:ascii="Times New Roman" w:hAnsi="Times New Roman" w:cs="Times New Roman"/>
          <w:vertAlign w:val="subscript"/>
        </w:rPr>
      </w:pPr>
      <w:r w:rsidRPr="00E263B2">
        <w:rPr>
          <w:rFonts w:ascii="Times New Roman" w:hAnsi="Times New Roman" w:cs="Times New Roman"/>
        </w:rPr>
        <w:tab/>
      </w:r>
      <w:r w:rsidR="00333392" w:rsidRPr="00E263B2">
        <w:rPr>
          <w:rFonts w:ascii="Times New Roman" w:hAnsi="Times New Roman" w:cs="Times New Roman"/>
          <w:noProof/>
          <w:position w:val="-30"/>
        </w:rPr>
        <w:object w:dxaOrig="1800" w:dyaOrig="720" w14:anchorId="12661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90.3pt;height:36.55pt;mso-width-percent:0;mso-height-percent:0;mso-width-percent:0;mso-height-percent:0" o:ole="">
            <v:imagedata r:id="rId11" o:title=""/>
          </v:shape>
          <o:OLEObject Type="Embed" ProgID="Equation.DSMT4" ShapeID="_x0000_i1028" DrawAspect="Content" ObjectID="_1751625783" r:id="rId12"/>
        </w:object>
      </w:r>
      <w:r w:rsidRPr="00E263B2">
        <w:rPr>
          <w:rFonts w:ascii="Times New Roman" w:hAnsi="Times New Roman" w:cs="Times New Roman"/>
        </w:rPr>
        <w:t xml:space="preserve">.                                                  </w:t>
      </w:r>
      <w:r w:rsidRPr="00E263B2">
        <w:rPr>
          <w:rFonts w:ascii="Times New Roman" w:hAnsi="Times New Roman" w:cs="Times New Roman"/>
        </w:rPr>
        <w:tab/>
        <w:t>(1)</w:t>
      </w:r>
    </w:p>
    <w:p w14:paraId="540C3F3D" w14:textId="77777777" w:rsidR="0084528D" w:rsidRPr="00E263B2" w:rsidRDefault="0084528D" w:rsidP="0084528D">
      <w:pPr>
        <w:pStyle w:val="CM19"/>
        <w:spacing w:after="240" w:line="513" w:lineRule="atLeast"/>
        <w:rPr>
          <w:rFonts w:ascii="Times New Roman" w:eastAsia="CMM I 10" w:hAnsi="Times New Roman"/>
          <w:color w:val="221E1F"/>
        </w:rPr>
      </w:pPr>
      <w:r w:rsidRPr="00E263B2">
        <w:rPr>
          <w:rFonts w:ascii="Times New Roman" w:eastAsia="CMM I 10" w:hAnsi="Times New Roman"/>
          <w:color w:val="221E1F"/>
        </w:rPr>
        <w:lastRenderedPageBreak/>
        <w:t xml:space="preserve">It is a good idea to number equations, but we can have </w:t>
      </w:r>
      <w:proofErr w:type="spellStart"/>
      <w:proofErr w:type="gramStart"/>
      <w:r w:rsidRPr="00E263B2">
        <w:rPr>
          <w:rFonts w:ascii="Times New Roman" w:eastAsia="CMM I 10" w:hAnsi="Times New Roman"/>
          <w:color w:val="221E1F"/>
        </w:rPr>
        <w:t>a</w:t>
      </w:r>
      <w:proofErr w:type="spellEnd"/>
      <w:proofErr w:type="gramEnd"/>
      <w:r w:rsidRPr="00E263B2">
        <w:rPr>
          <w:rFonts w:ascii="Times New Roman" w:eastAsia="CMM I 10" w:hAnsi="Times New Roman"/>
          <w:color w:val="221E1F"/>
        </w:rPr>
        <w:t xml:space="preserve"> equation without a number by writing </w:t>
      </w:r>
    </w:p>
    <w:p w14:paraId="74E2FCA5" w14:textId="77777777" w:rsidR="0084528D" w:rsidRPr="00E263B2" w:rsidRDefault="00333392" w:rsidP="0084528D">
      <w:pPr>
        <w:pStyle w:val="Default"/>
        <w:spacing w:after="120"/>
        <w:jc w:val="center"/>
        <w:rPr>
          <w:rFonts w:ascii="Times New Roman" w:hAnsi="Times New Roman" w:cs="Times New Roman"/>
          <w:vertAlign w:val="subscript"/>
        </w:rPr>
      </w:pPr>
      <w:r w:rsidRPr="00E263B2">
        <w:rPr>
          <w:rFonts w:ascii="Times New Roman" w:eastAsia="CMM I 10" w:hAnsi="Times New Roman" w:cs="Times New Roman"/>
          <w:noProof/>
          <w:position w:val="-24"/>
        </w:rPr>
        <w:object w:dxaOrig="1260" w:dyaOrig="620" w14:anchorId="7D5AC26C">
          <v:shape id="_x0000_i1027" type="#_x0000_t75" alt="" style="width:62.85pt;height:30.85pt;mso-width-percent:0;mso-height-percent:0;mso-width-percent:0;mso-height-percent:0" o:ole="">
            <v:imagedata r:id="rId13" o:title=""/>
          </v:shape>
          <o:OLEObject Type="Embed" ProgID="Equation.DSMT4" ShapeID="_x0000_i1027" DrawAspect="Content" ObjectID="_1751625784" r:id="rId14"/>
        </w:object>
      </w:r>
      <w:r w:rsidR="0084528D" w:rsidRPr="00E263B2">
        <w:rPr>
          <w:rFonts w:ascii="Times New Roman" w:eastAsia="CMM I 10" w:hAnsi="Times New Roman" w:cs="Times New Roman"/>
        </w:rPr>
        <w:t>.</w:t>
      </w:r>
    </w:p>
    <w:p w14:paraId="43033EF3" w14:textId="77777777" w:rsidR="0084528D" w:rsidRPr="00E263B2" w:rsidRDefault="0084528D" w:rsidP="0084528D">
      <w:pPr>
        <w:pStyle w:val="Default"/>
        <w:rPr>
          <w:rFonts w:ascii="Times New Roman" w:eastAsia="CMM I 10" w:hAnsi="Times New Roman" w:cs="Times New Roman"/>
        </w:rPr>
      </w:pPr>
    </w:p>
    <w:p w14:paraId="6D7A0B4A" w14:textId="067F6F78" w:rsidR="00FF40DD" w:rsidRPr="0084528D" w:rsidRDefault="0084528D" w:rsidP="0084528D">
      <w:pPr>
        <w:pStyle w:val="CM12"/>
        <w:rPr>
          <w:rFonts w:ascii="Times New Roman" w:eastAsia="CMM I 10" w:hAnsi="Times New Roman"/>
          <w:b/>
          <w:color w:val="221E1F"/>
        </w:rPr>
      </w:pPr>
      <w:r w:rsidRPr="00E263B2">
        <w:rPr>
          <w:rFonts w:ascii="Times New Roman" w:eastAsia="CMM I 10" w:hAnsi="Times New Roman"/>
          <w:b/>
          <w:color w:val="221E1F"/>
        </w:rPr>
        <w:t xml:space="preserve">3 Tables </w:t>
      </w:r>
    </w:p>
    <w:p w14:paraId="7E0FF484" w14:textId="5820DC6E" w:rsidR="00FF40DD" w:rsidRPr="000D6245" w:rsidRDefault="00FF40DD" w:rsidP="00FF40DD">
      <w:pPr>
        <w:spacing w:after="0"/>
        <w:rPr>
          <w:rFonts w:ascii="Times New Roman" w:hAnsi="Times New Roman" w:cs="Times New Roman"/>
          <w:sz w:val="24"/>
          <w:szCs w:val="24"/>
        </w:rPr>
      </w:pPr>
      <w:r w:rsidRPr="000D6245">
        <w:rPr>
          <w:rFonts w:ascii="Times New Roman" w:hAnsi="Times New Roman" w:cs="Times New Roman"/>
          <w:sz w:val="24"/>
          <w:szCs w:val="24"/>
        </w:rPr>
        <w:t>You may choose to refer to tables in the text, such as table 1.1.</w:t>
      </w:r>
      <w:r w:rsidRPr="000D6245">
        <w:rPr>
          <w:rStyle w:val="Appeldenotedefin"/>
          <w:rFonts w:ascii="Times New Roman" w:hAnsi="Times New Roman" w:cs="Times New Roman"/>
          <w:sz w:val="24"/>
          <w:szCs w:val="24"/>
        </w:rPr>
        <w:endnoteReference w:id="2"/>
      </w:r>
      <w:r w:rsidRPr="000D6245">
        <w:rPr>
          <w:rFonts w:ascii="Times New Roman" w:hAnsi="Times New Roman" w:cs="Times New Roman"/>
          <w:sz w:val="24"/>
          <w:szCs w:val="24"/>
        </w:rPr>
        <w:t xml:space="preserve"> Note that the table has been added using the insert table functionality within Word, rather than being an image pasted into the document. Because this is created using Word and is fully editable, it is fine to include in the </w:t>
      </w:r>
      <w:r w:rsidR="00B055F8">
        <w:rPr>
          <w:rFonts w:ascii="Times New Roman" w:hAnsi="Times New Roman" w:cs="Times New Roman"/>
          <w:sz w:val="24"/>
          <w:szCs w:val="24"/>
        </w:rPr>
        <w:t>manuscript</w:t>
      </w:r>
      <w:r w:rsidRPr="000D6245">
        <w:rPr>
          <w:rFonts w:ascii="Times New Roman" w:hAnsi="Times New Roman" w:cs="Times New Roman"/>
          <w:sz w:val="24"/>
          <w:szCs w:val="24"/>
        </w:rPr>
        <w:t xml:space="preserve"> itself.</w:t>
      </w:r>
    </w:p>
    <w:p w14:paraId="452455AD" w14:textId="77777777" w:rsidR="00FF40DD" w:rsidRPr="000D6245" w:rsidRDefault="00FF40DD" w:rsidP="00FF40DD">
      <w:pPr>
        <w:spacing w:after="0"/>
        <w:rPr>
          <w:rFonts w:ascii="Times New Roman" w:hAnsi="Times New Roman" w:cs="Times New Roman"/>
          <w:sz w:val="24"/>
          <w:szCs w:val="24"/>
        </w:rPr>
      </w:pPr>
    </w:p>
    <w:tbl>
      <w:tblPr>
        <w:tblStyle w:val="TableauGrille1Clair"/>
        <w:tblW w:w="0" w:type="auto"/>
        <w:tblLook w:val="04A0" w:firstRow="1" w:lastRow="0" w:firstColumn="1" w:lastColumn="0" w:noHBand="0" w:noVBand="1"/>
      </w:tblPr>
      <w:tblGrid>
        <w:gridCol w:w="4508"/>
        <w:gridCol w:w="4508"/>
      </w:tblGrid>
      <w:tr w:rsidR="00FF40DD" w:rsidRPr="000D6245" w14:paraId="3A330571" w14:textId="77777777" w:rsidTr="00EA74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1DF7B314" w14:textId="77777777" w:rsidR="00FF40DD" w:rsidRPr="004D30EA" w:rsidRDefault="00FF40DD" w:rsidP="00EA74C2">
            <w:pPr>
              <w:rPr>
                <w:rFonts w:ascii="Times New Roman" w:hAnsi="Times New Roman" w:cs="Times New Roman"/>
                <w:sz w:val="24"/>
                <w:szCs w:val="24"/>
              </w:rPr>
            </w:pPr>
            <w:r w:rsidRPr="004D30EA">
              <w:rPr>
                <w:rFonts w:ascii="Times New Roman" w:hAnsi="Times New Roman" w:cs="Times New Roman"/>
                <w:sz w:val="24"/>
                <w:szCs w:val="24"/>
              </w:rPr>
              <w:t>State</w:t>
            </w:r>
          </w:p>
        </w:tc>
        <w:tc>
          <w:tcPr>
            <w:tcW w:w="4508" w:type="dxa"/>
          </w:tcPr>
          <w:p w14:paraId="429DC8F4" w14:textId="77777777" w:rsidR="00FF40DD" w:rsidRPr="004D30EA" w:rsidRDefault="00FF40DD" w:rsidP="00EA74C2">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D30EA">
              <w:rPr>
                <w:rFonts w:ascii="Times New Roman" w:hAnsi="Times New Roman" w:cs="Times New Roman"/>
                <w:sz w:val="24"/>
                <w:szCs w:val="24"/>
              </w:rPr>
              <w:t>Abbreviation</w:t>
            </w:r>
          </w:p>
        </w:tc>
      </w:tr>
      <w:tr w:rsidR="00FF40DD" w:rsidRPr="000D6245" w14:paraId="211F2CB9" w14:textId="77777777" w:rsidTr="00EA74C2">
        <w:tc>
          <w:tcPr>
            <w:cnfStyle w:val="001000000000" w:firstRow="0" w:lastRow="0" w:firstColumn="1" w:lastColumn="0" w:oddVBand="0" w:evenVBand="0" w:oddHBand="0" w:evenHBand="0" w:firstRowFirstColumn="0" w:firstRowLastColumn="0" w:lastRowFirstColumn="0" w:lastRowLastColumn="0"/>
            <w:tcW w:w="4508" w:type="dxa"/>
          </w:tcPr>
          <w:p w14:paraId="5264A0DB" w14:textId="77777777" w:rsidR="00FF40DD" w:rsidRPr="000D6245" w:rsidRDefault="00FF40DD" w:rsidP="00EA74C2">
            <w:pPr>
              <w:rPr>
                <w:rFonts w:ascii="Times New Roman" w:hAnsi="Times New Roman" w:cs="Times New Roman"/>
                <w:b w:val="0"/>
                <w:bCs w:val="0"/>
                <w:sz w:val="24"/>
                <w:szCs w:val="24"/>
              </w:rPr>
            </w:pPr>
            <w:r w:rsidRPr="000D6245">
              <w:rPr>
                <w:rFonts w:ascii="Times New Roman" w:hAnsi="Times New Roman" w:cs="Times New Roman"/>
                <w:b w:val="0"/>
                <w:bCs w:val="0"/>
                <w:sz w:val="24"/>
                <w:szCs w:val="24"/>
              </w:rPr>
              <w:t>Alabama</w:t>
            </w:r>
          </w:p>
        </w:tc>
        <w:tc>
          <w:tcPr>
            <w:tcW w:w="4508" w:type="dxa"/>
          </w:tcPr>
          <w:p w14:paraId="797BE578" w14:textId="77777777" w:rsidR="00FF40DD" w:rsidRPr="000D6245" w:rsidRDefault="00FF40DD" w:rsidP="00EA74C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D6245">
              <w:rPr>
                <w:rFonts w:ascii="Times New Roman" w:hAnsi="Times New Roman" w:cs="Times New Roman"/>
                <w:sz w:val="24"/>
                <w:szCs w:val="24"/>
              </w:rPr>
              <w:t>AL</w:t>
            </w:r>
          </w:p>
        </w:tc>
      </w:tr>
      <w:tr w:rsidR="00FF40DD" w:rsidRPr="000D6245" w14:paraId="2C2CFF2A" w14:textId="77777777" w:rsidTr="00EA74C2">
        <w:tc>
          <w:tcPr>
            <w:cnfStyle w:val="001000000000" w:firstRow="0" w:lastRow="0" w:firstColumn="1" w:lastColumn="0" w:oddVBand="0" w:evenVBand="0" w:oddHBand="0" w:evenHBand="0" w:firstRowFirstColumn="0" w:firstRowLastColumn="0" w:lastRowFirstColumn="0" w:lastRowLastColumn="0"/>
            <w:tcW w:w="4508" w:type="dxa"/>
          </w:tcPr>
          <w:p w14:paraId="4403800F" w14:textId="77777777" w:rsidR="00FF40DD" w:rsidRPr="000D6245" w:rsidRDefault="00FF40DD" w:rsidP="00EA74C2">
            <w:pPr>
              <w:rPr>
                <w:rFonts w:ascii="Times New Roman" w:hAnsi="Times New Roman" w:cs="Times New Roman"/>
                <w:b w:val="0"/>
                <w:bCs w:val="0"/>
                <w:sz w:val="24"/>
                <w:szCs w:val="24"/>
              </w:rPr>
            </w:pPr>
            <w:r w:rsidRPr="000D6245">
              <w:rPr>
                <w:rFonts w:ascii="Times New Roman" w:hAnsi="Times New Roman" w:cs="Times New Roman"/>
                <w:b w:val="0"/>
                <w:bCs w:val="0"/>
                <w:sz w:val="24"/>
                <w:szCs w:val="24"/>
              </w:rPr>
              <w:t>Alaska</w:t>
            </w:r>
          </w:p>
        </w:tc>
        <w:tc>
          <w:tcPr>
            <w:tcW w:w="4508" w:type="dxa"/>
          </w:tcPr>
          <w:p w14:paraId="5554AAE5" w14:textId="77777777" w:rsidR="00FF40DD" w:rsidRPr="000D6245" w:rsidRDefault="00FF40DD" w:rsidP="00EA74C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D6245">
              <w:rPr>
                <w:rFonts w:ascii="Times New Roman" w:hAnsi="Times New Roman" w:cs="Times New Roman"/>
                <w:sz w:val="24"/>
                <w:szCs w:val="24"/>
              </w:rPr>
              <w:t>AK</w:t>
            </w:r>
          </w:p>
        </w:tc>
      </w:tr>
      <w:tr w:rsidR="00FF40DD" w:rsidRPr="000D6245" w14:paraId="27F7EDD4" w14:textId="77777777" w:rsidTr="00EA74C2">
        <w:tc>
          <w:tcPr>
            <w:cnfStyle w:val="001000000000" w:firstRow="0" w:lastRow="0" w:firstColumn="1" w:lastColumn="0" w:oddVBand="0" w:evenVBand="0" w:oddHBand="0" w:evenHBand="0" w:firstRowFirstColumn="0" w:firstRowLastColumn="0" w:lastRowFirstColumn="0" w:lastRowLastColumn="0"/>
            <w:tcW w:w="4508" w:type="dxa"/>
          </w:tcPr>
          <w:p w14:paraId="5545BE48" w14:textId="77777777" w:rsidR="00FF40DD" w:rsidRPr="000D6245" w:rsidRDefault="00FF40DD" w:rsidP="00EA74C2">
            <w:pPr>
              <w:rPr>
                <w:rFonts w:ascii="Times New Roman" w:hAnsi="Times New Roman" w:cs="Times New Roman"/>
                <w:b w:val="0"/>
                <w:bCs w:val="0"/>
                <w:sz w:val="24"/>
                <w:szCs w:val="24"/>
              </w:rPr>
            </w:pPr>
            <w:r w:rsidRPr="000D6245">
              <w:rPr>
                <w:rFonts w:ascii="Times New Roman" w:hAnsi="Times New Roman" w:cs="Times New Roman"/>
                <w:b w:val="0"/>
                <w:bCs w:val="0"/>
                <w:sz w:val="24"/>
                <w:szCs w:val="24"/>
              </w:rPr>
              <w:t>Arizona</w:t>
            </w:r>
          </w:p>
        </w:tc>
        <w:tc>
          <w:tcPr>
            <w:tcW w:w="4508" w:type="dxa"/>
          </w:tcPr>
          <w:p w14:paraId="6FA1A9B1" w14:textId="77777777" w:rsidR="00FF40DD" w:rsidRPr="000D6245" w:rsidRDefault="00FF40DD" w:rsidP="00EA74C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D6245">
              <w:rPr>
                <w:rFonts w:ascii="Times New Roman" w:hAnsi="Times New Roman" w:cs="Times New Roman"/>
                <w:sz w:val="24"/>
                <w:szCs w:val="24"/>
              </w:rPr>
              <w:t>AZ</w:t>
            </w:r>
          </w:p>
        </w:tc>
      </w:tr>
      <w:tr w:rsidR="00FF40DD" w:rsidRPr="000D6245" w14:paraId="381F2756" w14:textId="77777777" w:rsidTr="00EA74C2">
        <w:tc>
          <w:tcPr>
            <w:cnfStyle w:val="001000000000" w:firstRow="0" w:lastRow="0" w:firstColumn="1" w:lastColumn="0" w:oddVBand="0" w:evenVBand="0" w:oddHBand="0" w:evenHBand="0" w:firstRowFirstColumn="0" w:firstRowLastColumn="0" w:lastRowFirstColumn="0" w:lastRowLastColumn="0"/>
            <w:tcW w:w="4508" w:type="dxa"/>
          </w:tcPr>
          <w:p w14:paraId="6D6BA1AC" w14:textId="77777777" w:rsidR="00FF40DD" w:rsidRPr="000D6245" w:rsidRDefault="00FF40DD" w:rsidP="00EA74C2">
            <w:pPr>
              <w:rPr>
                <w:rFonts w:ascii="Times New Roman" w:hAnsi="Times New Roman" w:cs="Times New Roman"/>
                <w:b w:val="0"/>
                <w:bCs w:val="0"/>
                <w:sz w:val="24"/>
                <w:szCs w:val="24"/>
              </w:rPr>
            </w:pPr>
            <w:r w:rsidRPr="000D6245">
              <w:rPr>
                <w:rFonts w:ascii="Times New Roman" w:hAnsi="Times New Roman" w:cs="Times New Roman"/>
                <w:b w:val="0"/>
                <w:bCs w:val="0"/>
                <w:sz w:val="24"/>
                <w:szCs w:val="24"/>
              </w:rPr>
              <w:t>Arkansas</w:t>
            </w:r>
          </w:p>
        </w:tc>
        <w:tc>
          <w:tcPr>
            <w:tcW w:w="4508" w:type="dxa"/>
          </w:tcPr>
          <w:p w14:paraId="55264483" w14:textId="77777777" w:rsidR="00FF40DD" w:rsidRPr="000D6245" w:rsidRDefault="00FF40DD" w:rsidP="00EA74C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D6245">
              <w:rPr>
                <w:rFonts w:ascii="Times New Roman" w:hAnsi="Times New Roman" w:cs="Times New Roman"/>
                <w:sz w:val="24"/>
                <w:szCs w:val="24"/>
              </w:rPr>
              <w:t>AR</w:t>
            </w:r>
          </w:p>
        </w:tc>
      </w:tr>
      <w:tr w:rsidR="00FF40DD" w:rsidRPr="000D6245" w14:paraId="274F42DA" w14:textId="77777777" w:rsidTr="00EA74C2">
        <w:tc>
          <w:tcPr>
            <w:cnfStyle w:val="001000000000" w:firstRow="0" w:lastRow="0" w:firstColumn="1" w:lastColumn="0" w:oddVBand="0" w:evenVBand="0" w:oddHBand="0" w:evenHBand="0" w:firstRowFirstColumn="0" w:firstRowLastColumn="0" w:lastRowFirstColumn="0" w:lastRowLastColumn="0"/>
            <w:tcW w:w="4508" w:type="dxa"/>
          </w:tcPr>
          <w:p w14:paraId="1E34EE9A" w14:textId="77777777" w:rsidR="00FF40DD" w:rsidRPr="000D6245" w:rsidRDefault="00FF40DD" w:rsidP="00EA74C2">
            <w:pPr>
              <w:rPr>
                <w:rFonts w:ascii="Times New Roman" w:hAnsi="Times New Roman" w:cs="Times New Roman"/>
                <w:b w:val="0"/>
                <w:bCs w:val="0"/>
                <w:sz w:val="24"/>
                <w:szCs w:val="24"/>
              </w:rPr>
            </w:pPr>
            <w:r w:rsidRPr="000D6245">
              <w:rPr>
                <w:rFonts w:ascii="Times New Roman" w:hAnsi="Times New Roman" w:cs="Times New Roman"/>
                <w:b w:val="0"/>
                <w:bCs w:val="0"/>
                <w:sz w:val="24"/>
                <w:szCs w:val="24"/>
              </w:rPr>
              <w:t>California</w:t>
            </w:r>
          </w:p>
        </w:tc>
        <w:tc>
          <w:tcPr>
            <w:tcW w:w="4508" w:type="dxa"/>
          </w:tcPr>
          <w:p w14:paraId="6FB2540C" w14:textId="77777777" w:rsidR="00FF40DD" w:rsidRPr="000D6245" w:rsidRDefault="00FF40DD" w:rsidP="00EA74C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D6245">
              <w:rPr>
                <w:rFonts w:ascii="Times New Roman" w:hAnsi="Times New Roman" w:cs="Times New Roman"/>
                <w:sz w:val="24"/>
                <w:szCs w:val="24"/>
              </w:rPr>
              <w:t>CA</w:t>
            </w:r>
          </w:p>
        </w:tc>
      </w:tr>
    </w:tbl>
    <w:p w14:paraId="26C46DA7" w14:textId="77777777" w:rsidR="00FF40DD" w:rsidRPr="000D6245" w:rsidRDefault="00FF40DD" w:rsidP="00FF40DD">
      <w:pPr>
        <w:spacing w:after="0"/>
        <w:rPr>
          <w:rFonts w:ascii="Times New Roman" w:hAnsi="Times New Roman" w:cs="Times New Roman"/>
          <w:sz w:val="24"/>
          <w:szCs w:val="24"/>
        </w:rPr>
      </w:pPr>
    </w:p>
    <w:p w14:paraId="58AF6BF2" w14:textId="3431CFDE" w:rsidR="00FF40DD" w:rsidRDefault="00FF40DD" w:rsidP="00FF40DD">
      <w:pPr>
        <w:spacing w:after="0"/>
        <w:rPr>
          <w:rFonts w:ascii="Times New Roman" w:hAnsi="Times New Roman" w:cs="Times New Roman"/>
          <w:sz w:val="24"/>
          <w:szCs w:val="24"/>
        </w:rPr>
      </w:pPr>
      <w:r w:rsidRPr="000D6245">
        <w:rPr>
          <w:rFonts w:ascii="Times New Roman" w:hAnsi="Times New Roman" w:cs="Times New Roman"/>
          <w:sz w:val="24"/>
          <w:szCs w:val="24"/>
        </w:rPr>
        <w:t>Table 1.1. Some U.S. states and their abbreviation</w:t>
      </w:r>
    </w:p>
    <w:p w14:paraId="76004E0A" w14:textId="04BEC009" w:rsidR="0084528D" w:rsidRDefault="0084528D" w:rsidP="00FF40DD">
      <w:pPr>
        <w:spacing w:after="0"/>
        <w:rPr>
          <w:rFonts w:ascii="Times New Roman" w:hAnsi="Times New Roman" w:cs="Times New Roman"/>
          <w:sz w:val="24"/>
          <w:szCs w:val="24"/>
        </w:rPr>
      </w:pPr>
    </w:p>
    <w:p w14:paraId="522911B7" w14:textId="77777777" w:rsidR="0084528D" w:rsidRPr="00E263B2" w:rsidRDefault="0084528D" w:rsidP="0084528D">
      <w:pPr>
        <w:pStyle w:val="CM12"/>
        <w:jc w:val="both"/>
        <w:rPr>
          <w:rFonts w:ascii="Times New Roman" w:eastAsia="CMM I 10" w:hAnsi="Times New Roman"/>
          <w:b/>
          <w:color w:val="221E1F"/>
        </w:rPr>
      </w:pPr>
      <w:r w:rsidRPr="00E263B2">
        <w:rPr>
          <w:rFonts w:ascii="Times New Roman" w:eastAsia="CMM I 10" w:hAnsi="Times New Roman"/>
          <w:b/>
          <w:color w:val="221E1F"/>
        </w:rPr>
        <w:t xml:space="preserve">4 Lists </w:t>
      </w:r>
    </w:p>
    <w:p w14:paraId="0C996DC7" w14:textId="1941065A" w:rsidR="0084528D" w:rsidRPr="00E263B2" w:rsidRDefault="0084528D" w:rsidP="0084528D">
      <w:pPr>
        <w:pStyle w:val="CM12"/>
        <w:spacing w:line="273" w:lineRule="atLeast"/>
        <w:jc w:val="both"/>
        <w:rPr>
          <w:rFonts w:ascii="Times New Roman" w:eastAsia="CMM I 10" w:hAnsi="Times New Roman"/>
          <w:color w:val="221E1F"/>
        </w:rPr>
      </w:pPr>
      <w:r w:rsidRPr="00E263B2">
        <w:rPr>
          <w:rFonts w:ascii="Times New Roman" w:eastAsia="CMM I 10" w:hAnsi="Times New Roman"/>
          <w:color w:val="221E1F"/>
        </w:rPr>
        <w:t xml:space="preserve">Some example of formatted lists </w:t>
      </w:r>
      <w:r w:rsidR="008F48BF" w:rsidRPr="00E263B2">
        <w:rPr>
          <w:rFonts w:ascii="Times New Roman" w:eastAsia="CMM I 10" w:hAnsi="Times New Roman"/>
          <w:color w:val="221E1F"/>
        </w:rPr>
        <w:t>includes</w:t>
      </w:r>
      <w:r w:rsidRPr="00E263B2">
        <w:rPr>
          <w:rFonts w:ascii="Times New Roman" w:eastAsia="CMM I 10" w:hAnsi="Times New Roman"/>
          <w:color w:val="221E1F"/>
        </w:rPr>
        <w:t xml:space="preserve"> the following: </w:t>
      </w:r>
    </w:p>
    <w:p w14:paraId="75152C07" w14:textId="77777777" w:rsidR="0084528D" w:rsidRPr="00E263B2" w:rsidRDefault="0084528D" w:rsidP="0084528D">
      <w:pPr>
        <w:pStyle w:val="Default"/>
        <w:widowControl w:val="0"/>
        <w:numPr>
          <w:ilvl w:val="0"/>
          <w:numId w:val="29"/>
        </w:numPr>
        <w:rPr>
          <w:rFonts w:ascii="Times New Roman" w:eastAsia="CMM I 10" w:hAnsi="Times New Roman" w:cs="Times New Roman"/>
          <w:color w:val="221E1F"/>
        </w:rPr>
      </w:pPr>
      <w:r w:rsidRPr="00E263B2">
        <w:rPr>
          <w:rFonts w:ascii="Times New Roman" w:eastAsia="CMM I 10" w:hAnsi="Times New Roman" w:cs="Times New Roman"/>
          <w:color w:val="221E1F"/>
        </w:rPr>
        <w:t xml:space="preserve">bread </w:t>
      </w:r>
    </w:p>
    <w:p w14:paraId="48470659" w14:textId="77777777" w:rsidR="0084528D" w:rsidRPr="00E263B2" w:rsidRDefault="0084528D" w:rsidP="0084528D">
      <w:pPr>
        <w:pStyle w:val="Default"/>
        <w:widowControl w:val="0"/>
        <w:numPr>
          <w:ilvl w:val="0"/>
          <w:numId w:val="29"/>
        </w:numPr>
        <w:rPr>
          <w:rFonts w:ascii="Times New Roman" w:eastAsia="CMM I 10" w:hAnsi="Times New Roman" w:cs="Times New Roman"/>
          <w:color w:val="221E1F"/>
        </w:rPr>
      </w:pPr>
      <w:r w:rsidRPr="00E263B2">
        <w:rPr>
          <w:rFonts w:ascii="Times New Roman" w:eastAsia="CMM I 10" w:hAnsi="Times New Roman" w:cs="Times New Roman"/>
          <w:color w:val="221E1F"/>
        </w:rPr>
        <w:t xml:space="preserve">cheese </w:t>
      </w:r>
    </w:p>
    <w:p w14:paraId="67CB5D45" w14:textId="77777777" w:rsidR="0084528D" w:rsidRPr="00E263B2" w:rsidRDefault="0084528D" w:rsidP="0084528D">
      <w:pPr>
        <w:pStyle w:val="Default"/>
        <w:widowControl w:val="0"/>
        <w:numPr>
          <w:ilvl w:val="0"/>
          <w:numId w:val="30"/>
        </w:numPr>
        <w:rPr>
          <w:rFonts w:ascii="Times New Roman" w:eastAsia="CMM I 10" w:hAnsi="Times New Roman" w:cs="Times New Roman"/>
          <w:color w:val="221E1F"/>
        </w:rPr>
      </w:pPr>
      <w:r w:rsidRPr="00E263B2">
        <w:rPr>
          <w:rFonts w:ascii="Times New Roman" w:eastAsia="CMM I 10" w:hAnsi="Times New Roman" w:cs="Times New Roman"/>
          <w:color w:val="221E1F"/>
        </w:rPr>
        <w:t xml:space="preserve">Tom </w:t>
      </w:r>
    </w:p>
    <w:p w14:paraId="7FC61134" w14:textId="77777777" w:rsidR="0084528D" w:rsidRPr="00E263B2" w:rsidRDefault="0084528D" w:rsidP="0084528D">
      <w:pPr>
        <w:pStyle w:val="Default"/>
        <w:widowControl w:val="0"/>
        <w:numPr>
          <w:ilvl w:val="0"/>
          <w:numId w:val="30"/>
        </w:numPr>
        <w:rPr>
          <w:rFonts w:ascii="Times New Roman" w:eastAsia="CMM I 10" w:hAnsi="Times New Roman" w:cs="Times New Roman"/>
          <w:color w:val="221E1F"/>
        </w:rPr>
      </w:pPr>
      <w:r w:rsidRPr="00E263B2">
        <w:rPr>
          <w:rFonts w:ascii="Times New Roman" w:eastAsia="CMM I 10" w:hAnsi="Times New Roman" w:cs="Times New Roman"/>
          <w:color w:val="221E1F"/>
        </w:rPr>
        <w:t xml:space="preserve">Dick </w:t>
      </w:r>
    </w:p>
    <w:p w14:paraId="6C8F02BB" w14:textId="77777777" w:rsidR="0084528D" w:rsidRPr="00E263B2" w:rsidRDefault="0084528D" w:rsidP="0084528D">
      <w:pPr>
        <w:pStyle w:val="Default"/>
        <w:rPr>
          <w:rFonts w:ascii="Times New Roman" w:eastAsia="CMM I 10" w:hAnsi="Times New Roman" w:cs="Times New Roman"/>
          <w:color w:val="221E1F"/>
        </w:rPr>
      </w:pPr>
    </w:p>
    <w:p w14:paraId="4568B01A" w14:textId="77777777" w:rsidR="0084528D" w:rsidRPr="00E263B2" w:rsidRDefault="0084528D" w:rsidP="0084528D">
      <w:pPr>
        <w:pStyle w:val="CM12"/>
        <w:jc w:val="both"/>
        <w:rPr>
          <w:rFonts w:ascii="Times New Roman" w:eastAsia="CMM I 10" w:hAnsi="Times New Roman"/>
          <w:b/>
          <w:color w:val="221E1F"/>
        </w:rPr>
      </w:pPr>
      <w:r w:rsidRPr="00E263B2">
        <w:rPr>
          <w:rFonts w:ascii="Times New Roman" w:eastAsia="CMM I 10" w:hAnsi="Times New Roman"/>
          <w:b/>
          <w:color w:val="221E1F"/>
        </w:rPr>
        <w:t xml:space="preserve">5 Figures </w:t>
      </w:r>
    </w:p>
    <w:p w14:paraId="277E2799" w14:textId="255B448C" w:rsidR="0084528D" w:rsidRPr="00387AF0" w:rsidRDefault="0084528D" w:rsidP="00387AF0">
      <w:pPr>
        <w:pStyle w:val="CM13"/>
        <w:spacing w:line="273" w:lineRule="atLeast"/>
        <w:jc w:val="both"/>
        <w:rPr>
          <w:rFonts w:ascii="Times New Roman" w:eastAsia="CMM I 10" w:hAnsi="Times New Roman"/>
          <w:color w:val="221E1F"/>
        </w:rPr>
      </w:pPr>
      <w:r w:rsidRPr="00E263B2">
        <w:rPr>
          <w:rFonts w:ascii="Times New Roman" w:eastAsia="CMM I 10" w:hAnsi="Times New Roman"/>
          <w:color w:val="221E1F"/>
        </w:rPr>
        <w:t xml:space="preserve">We can make figures bigger or smaller by scaling them. Figure </w:t>
      </w:r>
      <w:r w:rsidR="00387AF0">
        <w:rPr>
          <w:rFonts w:ascii="Times New Roman" w:eastAsia="CMM I 10" w:hAnsi="Times New Roman"/>
          <w:color w:val="FF0000"/>
        </w:rPr>
        <w:t>1.1</w:t>
      </w:r>
      <w:r w:rsidRPr="00E263B2">
        <w:rPr>
          <w:rFonts w:ascii="Times New Roman" w:eastAsia="CMM I 10" w:hAnsi="Times New Roman"/>
          <w:color w:val="FF0000"/>
        </w:rPr>
        <w:t xml:space="preserve"> </w:t>
      </w:r>
      <w:r w:rsidRPr="00E263B2">
        <w:rPr>
          <w:rFonts w:ascii="Times New Roman" w:eastAsia="CMM I 10" w:hAnsi="Times New Roman"/>
          <w:color w:val="221E1F"/>
        </w:rPr>
        <w:t xml:space="preserve">has been scaled by 60%. </w:t>
      </w:r>
      <w:bookmarkStart w:id="0" w:name="_GoBack"/>
      <w:bookmarkEnd w:id="0"/>
    </w:p>
    <w:p w14:paraId="02EB7D04" w14:textId="77777777" w:rsidR="0084528D" w:rsidRPr="000D6245" w:rsidRDefault="0084528D" w:rsidP="00FF40DD">
      <w:pPr>
        <w:spacing w:after="0"/>
        <w:rPr>
          <w:rFonts w:ascii="Times New Roman" w:hAnsi="Times New Roman" w:cs="Times New Roman"/>
          <w:sz w:val="24"/>
          <w:szCs w:val="24"/>
        </w:rPr>
      </w:pPr>
    </w:p>
    <w:p w14:paraId="222C0341" w14:textId="0D859248" w:rsidR="0084528D" w:rsidRDefault="0084528D" w:rsidP="0084528D">
      <w:pPr>
        <w:spacing w:after="0"/>
        <w:jc w:val="center"/>
        <w:rPr>
          <w:rFonts w:ascii="Times New Roman" w:hAnsi="Times New Roman" w:cs="Times New Roman"/>
          <w:sz w:val="32"/>
          <w:szCs w:val="32"/>
        </w:rPr>
      </w:pPr>
      <w:r w:rsidRPr="00E263B2">
        <w:rPr>
          <w:rFonts w:ascii="Times New Roman" w:eastAsia="CMM I 10" w:hAnsi="Times New Roman" w:cs="Times New Roman"/>
          <w:noProof/>
          <w:color w:val="221E1F"/>
        </w:rPr>
        <w:drawing>
          <wp:inline distT="0" distB="0" distL="0" distR="0" wp14:anchorId="58499A70" wp14:editId="1AB6A311">
            <wp:extent cx="1828800" cy="1001395"/>
            <wp:effectExtent l="0" t="0" r="0" b="0"/>
            <wp:docPr id="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0" cy="1001395"/>
                    </a:xfrm>
                    <a:prstGeom prst="rect">
                      <a:avLst/>
                    </a:prstGeom>
                    <a:noFill/>
                    <a:ln>
                      <a:noFill/>
                    </a:ln>
                  </pic:spPr>
                </pic:pic>
              </a:graphicData>
            </a:graphic>
          </wp:inline>
        </w:drawing>
      </w:r>
    </w:p>
    <w:p w14:paraId="056F65C7" w14:textId="5E9A0147" w:rsidR="00FF40DD" w:rsidRPr="000D6245" w:rsidRDefault="00FF40DD" w:rsidP="00FF40DD">
      <w:pPr>
        <w:spacing w:after="0"/>
        <w:rPr>
          <w:rFonts w:ascii="Times New Roman" w:hAnsi="Times New Roman" w:cs="Times New Roman"/>
          <w:sz w:val="24"/>
          <w:szCs w:val="24"/>
        </w:rPr>
      </w:pPr>
      <w:r w:rsidRPr="000D6245">
        <w:rPr>
          <w:rFonts w:ascii="Times New Roman" w:hAnsi="Times New Roman" w:cs="Times New Roman"/>
          <w:sz w:val="24"/>
          <w:szCs w:val="24"/>
        </w:rPr>
        <w:t xml:space="preserve">Figure 1.1. </w:t>
      </w:r>
      <w:r w:rsidR="0084528D" w:rsidRPr="00E263B2">
        <w:rPr>
          <w:rFonts w:ascii="Times New Roman" w:eastAsia="CMM I 10" w:hAnsi="Times New Roman"/>
          <w:color w:val="221E1F"/>
        </w:rPr>
        <w:t>Show me a sine.</w:t>
      </w:r>
    </w:p>
    <w:p w14:paraId="1DA0471B" w14:textId="77777777" w:rsidR="00FF40DD" w:rsidRPr="000D6245" w:rsidRDefault="00FF40DD" w:rsidP="00FF40DD">
      <w:pPr>
        <w:spacing w:after="0"/>
        <w:rPr>
          <w:rFonts w:ascii="Times New Roman" w:hAnsi="Times New Roman" w:cs="Times New Roman"/>
          <w:sz w:val="24"/>
          <w:szCs w:val="24"/>
        </w:rPr>
      </w:pPr>
    </w:p>
    <w:p w14:paraId="40D45D2F" w14:textId="77777777" w:rsidR="008F48BF" w:rsidRPr="00E263B2" w:rsidRDefault="008F48BF" w:rsidP="008F48BF">
      <w:pPr>
        <w:pStyle w:val="Default"/>
        <w:spacing w:after="240"/>
        <w:jc w:val="center"/>
        <w:rPr>
          <w:rFonts w:ascii="Times New Roman" w:eastAsia="CMM I 10" w:hAnsi="Times New Roman" w:cs="Times New Roman"/>
          <w:color w:val="221E1F"/>
        </w:rPr>
      </w:pPr>
      <w:r w:rsidRPr="00E263B2">
        <w:rPr>
          <w:rFonts w:ascii="Times New Roman" w:eastAsia="CMM I 10" w:hAnsi="Times New Roman" w:cs="Times New Roman"/>
          <w:noProof/>
          <w:color w:val="221E1F"/>
        </w:rPr>
        <w:lastRenderedPageBreak/>
        <w:drawing>
          <wp:inline distT="0" distB="0" distL="0" distR="0" wp14:anchorId="69FF3F23" wp14:editId="00262392">
            <wp:extent cx="3048000" cy="1669415"/>
            <wp:effectExtent l="0" t="0" r="0" b="0"/>
            <wp:docPr id="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0" cy="1669415"/>
                    </a:xfrm>
                    <a:prstGeom prst="rect">
                      <a:avLst/>
                    </a:prstGeom>
                    <a:noFill/>
                    <a:ln>
                      <a:noFill/>
                    </a:ln>
                  </pic:spPr>
                </pic:pic>
              </a:graphicData>
            </a:graphic>
          </wp:inline>
        </w:drawing>
      </w:r>
    </w:p>
    <w:p w14:paraId="2E079DF4" w14:textId="5F749BE5" w:rsidR="008F48BF" w:rsidRPr="00E263B2" w:rsidRDefault="008F48BF" w:rsidP="008F48BF">
      <w:pPr>
        <w:pStyle w:val="CM7"/>
        <w:spacing w:after="613"/>
        <w:jc w:val="both"/>
        <w:rPr>
          <w:rFonts w:ascii="Times New Roman" w:eastAsia="CMM I 10" w:hAnsi="Times New Roman"/>
          <w:color w:val="221E1F"/>
        </w:rPr>
      </w:pPr>
      <w:r w:rsidRPr="005235EB">
        <w:rPr>
          <w:rFonts w:ascii="Times New Roman" w:eastAsiaTheme="minorHAnsi" w:hAnsi="Times New Roman"/>
          <w:lang w:val="en-GB"/>
        </w:rPr>
        <w:t xml:space="preserve">Figure </w:t>
      </w:r>
      <w:r w:rsidR="005235EB" w:rsidRPr="005235EB">
        <w:rPr>
          <w:rFonts w:ascii="Times New Roman" w:eastAsiaTheme="minorHAnsi" w:hAnsi="Times New Roman"/>
          <w:lang w:val="en-GB"/>
        </w:rPr>
        <w:t>1.2.</w:t>
      </w:r>
      <w:r w:rsidRPr="005235EB">
        <w:rPr>
          <w:rFonts w:ascii="Times New Roman" w:eastAsiaTheme="minorHAnsi" w:hAnsi="Times New Roman"/>
          <w:lang w:val="en-GB"/>
        </w:rPr>
        <w:t xml:space="preserve"> Plot</w:t>
      </w:r>
      <w:r w:rsidRPr="00E263B2">
        <w:rPr>
          <w:rFonts w:ascii="Times New Roman" w:eastAsia="CMM I 10" w:hAnsi="Times New Roman"/>
          <w:color w:val="221E1F"/>
        </w:rPr>
        <w:t xml:space="preserve"> of the Lennard-Jones potential </w:t>
      </w:r>
      <w:r w:rsidR="00333392" w:rsidRPr="00E263B2">
        <w:rPr>
          <w:rFonts w:ascii="Times New Roman" w:eastAsia="CMM I 10" w:hAnsi="Times New Roman"/>
          <w:noProof/>
          <w:color w:val="221E1F"/>
          <w:position w:val="-10"/>
        </w:rPr>
        <w:object w:dxaOrig="480" w:dyaOrig="320" w14:anchorId="522F4332">
          <v:shape id="_x0000_i1026" type="#_x0000_t75" alt="" style="width:24pt;height:16pt;mso-width-percent:0;mso-height-percent:0;mso-width-percent:0;mso-height-percent:0" o:ole="">
            <v:imagedata r:id="rId17" o:title=""/>
          </v:shape>
          <o:OLEObject Type="Embed" ProgID="Equation.DSMT4" ShapeID="_x0000_i1026" DrawAspect="Content" ObjectID="_1751625785" r:id="rId18"/>
        </w:object>
      </w:r>
      <w:r w:rsidRPr="00E263B2">
        <w:rPr>
          <w:rFonts w:ascii="Times New Roman" w:eastAsia="CMM I 10" w:hAnsi="Times New Roman"/>
          <w:color w:val="221E1F"/>
        </w:rPr>
        <w:t xml:space="preserve">. The potential is characterized by a length </w:t>
      </w:r>
      <w:r w:rsidR="00333392" w:rsidRPr="00E263B2">
        <w:rPr>
          <w:rFonts w:ascii="Times New Roman" w:eastAsia="CMM I 10" w:hAnsi="Times New Roman"/>
          <w:noProof/>
          <w:color w:val="221E1F"/>
          <w:position w:val="-6"/>
        </w:rPr>
        <w:object w:dxaOrig="240" w:dyaOrig="220" w14:anchorId="62AB7009">
          <v:shape id="_x0000_i1025" type="#_x0000_t75" alt="" style="width:12.55pt;height:11.45pt;mso-width-percent:0;mso-height-percent:0;mso-width-percent:0;mso-height-percent:0" o:ole="">
            <v:imagedata r:id="rId19" o:title=""/>
          </v:shape>
          <o:OLEObject Type="Embed" ProgID="Equation.DSMT4" ShapeID="_x0000_i1025" DrawAspect="Content" ObjectID="_1751625786" r:id="rId20"/>
        </w:object>
      </w:r>
      <w:r w:rsidRPr="00E263B2">
        <w:rPr>
          <w:rFonts w:ascii="Times New Roman" w:eastAsia="CMM I 10" w:hAnsi="Times New Roman"/>
          <w:color w:val="221E1F"/>
        </w:rPr>
        <w:t xml:space="preserve"> and an energy </w:t>
      </w:r>
      <w:r w:rsidRPr="00E263B2">
        <w:rPr>
          <w:rFonts w:ascii="Times New Roman" w:eastAsia="CMM I 10" w:hAnsi="Times New Roman"/>
          <w:i/>
          <w:color w:val="221E1F"/>
        </w:rPr>
        <w:t>Q</w:t>
      </w:r>
      <w:r w:rsidRPr="00E263B2">
        <w:rPr>
          <w:rFonts w:ascii="Times New Roman" w:eastAsia="CMM I 10" w:hAnsi="Times New Roman"/>
          <w:color w:val="221E1F"/>
        </w:rPr>
        <w:t xml:space="preserve">. </w:t>
      </w:r>
    </w:p>
    <w:p w14:paraId="75437739" w14:textId="77777777" w:rsidR="008F48BF" w:rsidRPr="00E263B2" w:rsidRDefault="008F48BF" w:rsidP="008F48BF">
      <w:pPr>
        <w:pStyle w:val="CM13"/>
        <w:jc w:val="both"/>
        <w:rPr>
          <w:rFonts w:ascii="Times New Roman" w:eastAsia="CMM I 10" w:hAnsi="Times New Roman"/>
          <w:b/>
          <w:color w:val="221E1F"/>
        </w:rPr>
      </w:pPr>
      <w:r w:rsidRPr="00E263B2">
        <w:rPr>
          <w:rFonts w:ascii="Times New Roman" w:eastAsia="CMM I 10" w:hAnsi="Times New Roman"/>
          <w:b/>
          <w:color w:val="221E1F"/>
        </w:rPr>
        <w:t xml:space="preserve">Acknowledgement </w:t>
      </w:r>
    </w:p>
    <w:p w14:paraId="597C6E16" w14:textId="77777777" w:rsidR="008F48BF" w:rsidRDefault="008F48BF" w:rsidP="008F48BF">
      <w:pPr>
        <w:pStyle w:val="CM17"/>
        <w:spacing w:line="273" w:lineRule="atLeast"/>
        <w:jc w:val="both"/>
        <w:rPr>
          <w:rFonts w:ascii="Times New Roman" w:eastAsia="CMM I 10" w:hAnsi="Times New Roman"/>
          <w:color w:val="221E1F"/>
        </w:rPr>
      </w:pPr>
      <w:r w:rsidRPr="00E263B2">
        <w:rPr>
          <w:rFonts w:ascii="Times New Roman" w:eastAsia="CMM I 10" w:hAnsi="Times New Roman"/>
          <w:color w:val="221E1F"/>
        </w:rPr>
        <w:t>Detail of research grants etc. ..........</w:t>
      </w:r>
    </w:p>
    <w:p w14:paraId="3841C0E4" w14:textId="059FAB54" w:rsidR="008F48BF" w:rsidRPr="00C55545" w:rsidRDefault="008F48BF" w:rsidP="008F48BF">
      <w:pPr>
        <w:pStyle w:val="CM17"/>
        <w:spacing w:line="273" w:lineRule="atLeast"/>
        <w:jc w:val="both"/>
        <w:rPr>
          <w:rFonts w:ascii="Times New Roman" w:eastAsia="CMM I 10" w:hAnsi="Times New Roman"/>
          <w:color w:val="221E1F"/>
        </w:rPr>
      </w:pPr>
      <w:r w:rsidRPr="00E263B2">
        <w:rPr>
          <w:rFonts w:ascii="Times New Roman" w:eastAsia="CMM I 10" w:hAnsi="Times New Roman"/>
          <w:color w:val="221E1F"/>
        </w:rPr>
        <w:br/>
      </w:r>
    </w:p>
    <w:p w14:paraId="4D91B5FB" w14:textId="77777777" w:rsidR="008F48BF" w:rsidRPr="00C55545" w:rsidRDefault="008F48BF" w:rsidP="008F48BF">
      <w:pPr>
        <w:pStyle w:val="CM12"/>
        <w:jc w:val="both"/>
        <w:rPr>
          <w:rFonts w:ascii="Times New Roman" w:eastAsia="CMM I 10" w:hAnsi="Times New Roman"/>
          <w:b/>
        </w:rPr>
      </w:pPr>
      <w:r w:rsidRPr="00C55545">
        <w:rPr>
          <w:rFonts w:ascii="Times New Roman" w:eastAsia="CMM I 10" w:hAnsi="Times New Roman"/>
          <w:b/>
        </w:rPr>
        <w:t xml:space="preserve">References </w:t>
      </w:r>
    </w:p>
    <w:p w14:paraId="47320C6F" w14:textId="77777777" w:rsidR="00FF40DD" w:rsidRPr="000D6245" w:rsidRDefault="00FF40DD" w:rsidP="00FF40DD">
      <w:pPr>
        <w:spacing w:after="0"/>
        <w:rPr>
          <w:rFonts w:ascii="Times New Roman" w:hAnsi="Times New Roman" w:cs="Times New Roman"/>
          <w:sz w:val="24"/>
          <w:szCs w:val="24"/>
        </w:rPr>
      </w:pPr>
      <w:r w:rsidRPr="000D6245">
        <w:rPr>
          <w:rFonts w:ascii="Times New Roman" w:hAnsi="Times New Roman" w:cs="Times New Roman"/>
          <w:sz w:val="24"/>
          <w:szCs w:val="24"/>
        </w:rPr>
        <w:t xml:space="preserve">Herodotus, </w:t>
      </w:r>
      <w:r w:rsidRPr="000D6245">
        <w:rPr>
          <w:rFonts w:ascii="Times New Roman" w:hAnsi="Times New Roman" w:cs="Times New Roman"/>
          <w:i/>
          <w:iCs/>
          <w:sz w:val="24"/>
          <w:szCs w:val="24"/>
        </w:rPr>
        <w:t>Histories</w:t>
      </w:r>
      <w:r w:rsidRPr="000D6245">
        <w:rPr>
          <w:rFonts w:ascii="Times New Roman" w:hAnsi="Times New Roman" w:cs="Times New Roman"/>
          <w:sz w:val="24"/>
          <w:szCs w:val="24"/>
        </w:rPr>
        <w:t>, trans. A. D. Godley. Cambridge: Harvard University Press, 1920.</w:t>
      </w:r>
    </w:p>
    <w:p w14:paraId="34DB23E1" w14:textId="77777777" w:rsidR="001D4634" w:rsidRDefault="001D4634" w:rsidP="00FF40DD">
      <w:pPr>
        <w:spacing w:after="0"/>
        <w:rPr>
          <w:rFonts w:ascii="Times New Roman" w:hAnsi="Times New Roman" w:cs="Times New Roman"/>
          <w:sz w:val="24"/>
          <w:szCs w:val="24"/>
        </w:rPr>
      </w:pPr>
    </w:p>
    <w:p w14:paraId="245B1DC8" w14:textId="20F0CE04" w:rsidR="00FF40DD" w:rsidRDefault="00FF40DD" w:rsidP="00FF40DD">
      <w:pPr>
        <w:spacing w:after="0"/>
        <w:rPr>
          <w:rStyle w:val="Lienhypertexte"/>
          <w:rFonts w:ascii="Times New Roman" w:hAnsi="Times New Roman" w:cs="Times New Roman"/>
          <w:sz w:val="24"/>
          <w:szCs w:val="24"/>
        </w:rPr>
      </w:pPr>
      <w:r w:rsidRPr="000D6245">
        <w:rPr>
          <w:rFonts w:ascii="Times New Roman" w:hAnsi="Times New Roman" w:cs="Times New Roman"/>
          <w:sz w:val="24"/>
          <w:szCs w:val="24"/>
        </w:rPr>
        <w:t>Taylor &amp; Francis, ‘</w:t>
      </w:r>
      <w:r w:rsidR="001D4634">
        <w:rPr>
          <w:rFonts w:ascii="Times New Roman" w:hAnsi="Times New Roman" w:cs="Times New Roman"/>
          <w:sz w:val="24"/>
          <w:szCs w:val="24"/>
        </w:rPr>
        <w:t>Manuscript writing and formatting guide</w:t>
      </w:r>
      <w:r w:rsidRPr="000D6245">
        <w:rPr>
          <w:rFonts w:ascii="Times New Roman" w:hAnsi="Times New Roman" w:cs="Times New Roman"/>
          <w:sz w:val="24"/>
          <w:szCs w:val="24"/>
        </w:rPr>
        <w:t>’. Taylor &amp; Francis, 202</w:t>
      </w:r>
      <w:r w:rsidR="001D4634">
        <w:rPr>
          <w:rFonts w:ascii="Times New Roman" w:hAnsi="Times New Roman" w:cs="Times New Roman"/>
          <w:sz w:val="24"/>
          <w:szCs w:val="24"/>
        </w:rPr>
        <w:t>1</w:t>
      </w:r>
      <w:r w:rsidRPr="000D6245">
        <w:rPr>
          <w:rFonts w:ascii="Times New Roman" w:hAnsi="Times New Roman" w:cs="Times New Roman"/>
          <w:sz w:val="24"/>
          <w:szCs w:val="24"/>
        </w:rPr>
        <w:t xml:space="preserve">. </w:t>
      </w:r>
      <w:hyperlink r:id="rId21" w:history="1">
        <w:r w:rsidRPr="000D6245">
          <w:rPr>
            <w:rStyle w:val="Lienhypertexte"/>
            <w:rFonts w:ascii="Times New Roman" w:hAnsi="Times New Roman" w:cs="Times New Roman"/>
            <w:sz w:val="24"/>
            <w:szCs w:val="24"/>
          </w:rPr>
          <w:t>https://www.routledge.com/our-customers/authors/publishing-guidelines</w:t>
        </w:r>
      </w:hyperlink>
    </w:p>
    <w:p w14:paraId="3FCB9504" w14:textId="00209CC3" w:rsidR="001D4634" w:rsidRDefault="001D4634" w:rsidP="00FF40DD">
      <w:pPr>
        <w:spacing w:after="0"/>
        <w:rPr>
          <w:rStyle w:val="Lienhypertexte"/>
          <w:rFonts w:ascii="Times New Roman" w:hAnsi="Times New Roman" w:cs="Times New Roman"/>
          <w:sz w:val="24"/>
          <w:szCs w:val="24"/>
        </w:rPr>
      </w:pPr>
    </w:p>
    <w:p w14:paraId="7E2AA44D" w14:textId="77777777" w:rsidR="001D4634" w:rsidRPr="000D6245" w:rsidRDefault="001D4634" w:rsidP="00FF40DD">
      <w:pPr>
        <w:spacing w:after="0"/>
        <w:rPr>
          <w:rFonts w:ascii="Times New Roman" w:hAnsi="Times New Roman" w:cs="Times New Roman"/>
          <w:sz w:val="24"/>
          <w:szCs w:val="24"/>
        </w:rPr>
      </w:pPr>
    </w:p>
    <w:sectPr w:rsidR="001D4634" w:rsidRPr="000D6245">
      <w:headerReference w:type="default" r:id="rId22"/>
      <w:footerReference w:type="default" r:id="rId23"/>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AB5715" w14:textId="77777777" w:rsidR="00333392" w:rsidRDefault="00333392" w:rsidP="00E46E67">
      <w:pPr>
        <w:spacing w:after="0" w:line="240" w:lineRule="auto"/>
      </w:pPr>
      <w:r>
        <w:separator/>
      </w:r>
    </w:p>
  </w:endnote>
  <w:endnote w:type="continuationSeparator" w:id="0">
    <w:p w14:paraId="20FF950E" w14:textId="77777777" w:rsidR="00333392" w:rsidRDefault="00333392" w:rsidP="00E46E67">
      <w:pPr>
        <w:spacing w:after="0" w:line="240" w:lineRule="auto"/>
      </w:pPr>
      <w:r>
        <w:continuationSeparator/>
      </w:r>
    </w:p>
  </w:endnote>
  <w:endnote w:type="continuationNotice" w:id="1">
    <w:p w14:paraId="69D2F850" w14:textId="77777777" w:rsidR="00333392" w:rsidRDefault="00333392">
      <w:pPr>
        <w:spacing w:after="0" w:line="240" w:lineRule="auto"/>
      </w:pPr>
    </w:p>
  </w:endnote>
  <w:endnote w:id="2">
    <w:p w14:paraId="10725F76" w14:textId="4FACD9EE" w:rsidR="00FF40DD" w:rsidRPr="000D6245" w:rsidRDefault="00FF40DD" w:rsidP="00FF40DD">
      <w:pPr>
        <w:pStyle w:val="Notedefin"/>
        <w:rPr>
          <w:rFonts w:ascii="Times New Roman" w:hAnsi="Times New Roman" w:cs="Times New Roman"/>
        </w:rPr>
      </w:pPr>
      <w:r w:rsidRPr="000D6245">
        <w:rPr>
          <w:rStyle w:val="Appeldenotedefin"/>
          <w:rFonts w:ascii="Times New Roman" w:hAnsi="Times New Roman" w:cs="Times New Roman"/>
        </w:rPr>
        <w:endnoteRef/>
      </w:r>
      <w:r w:rsidRPr="000D6245">
        <w:rPr>
          <w:rFonts w:ascii="Times New Roman" w:hAnsi="Times New Roman" w:cs="Times New Roman"/>
        </w:rPr>
        <w:t xml:space="preserve"> Note that the table is referred to by number, rather than just ‘below’. See Taylor &amp; Francis, ‘</w:t>
      </w:r>
      <w:r w:rsidR="00A0585C">
        <w:rPr>
          <w:rFonts w:ascii="Times New Roman" w:hAnsi="Times New Roman" w:cs="Times New Roman"/>
        </w:rPr>
        <w:t>Manuscript writing and formatting guide</w:t>
      </w:r>
      <w:r w:rsidRPr="000D6245">
        <w:rPr>
          <w:rFonts w:ascii="Times New Roman" w:hAnsi="Times New Roman" w:cs="Times New Roman"/>
        </w:rPr>
        <w:t>’ (Taylor &amp; Francis, 202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0"/>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Open Sans SemiBold">
    <w:altName w:val="SignPainter HouseScript"/>
    <w:panose1 w:val="020B0604020202020204"/>
    <w:charset w:val="00"/>
    <w:family w:val="swiss"/>
    <w:pitch w:val="variable"/>
    <w:sig w:usb0="E00002EF" w:usb1="4000205B" w:usb2="00000028" w:usb3="00000000" w:csb0="0000019F" w:csb1="00000000"/>
  </w:font>
  <w:font w:name="Open Sans">
    <w:altName w:val="Calibri"/>
    <w:panose1 w:val="020B0604020202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Open Sans Light">
    <w:panose1 w:val="020B0604020202020204"/>
    <w:charset w:val="00"/>
    <w:family w:val="swiss"/>
    <w:pitch w:val="variable"/>
    <w:sig w:usb0="E00002EF" w:usb1="4000205B" w:usb2="00000028" w:usb3="00000000" w:csb0="0000019F" w:csb1="00000000"/>
  </w:font>
  <w:font w:name="CM R 17">
    <w:altName w:val="CM R"/>
    <w:panose1 w:val="020B0604020202020204"/>
    <w:charset w:val="00"/>
    <w:family w:val="swiss"/>
    <w:notTrueType/>
    <w:pitch w:val="default"/>
    <w:sig w:usb0="00000003" w:usb1="00000000" w:usb2="00000000" w:usb3="00000000" w:csb0="00000001" w:csb1="00000000"/>
  </w:font>
  <w:font w:name="CMM I 10">
    <w:altName w:val="Yu Gothic"/>
    <w:panose1 w:val="020B0604020202020204"/>
    <w:charset w:val="80"/>
    <w:family w:val="swiss"/>
    <w:notTrueType/>
    <w:pitch w:val="default"/>
    <w:sig w:usb0="00000000" w:usb1="08070000" w:usb2="00000010" w:usb3="00000000" w:csb0="00020000" w:csb1="00000000"/>
  </w:font>
  <w:font w:name="Rockwell">
    <w:panose1 w:val="02060603020205020403"/>
    <w:charset w:val="4D"/>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261B75" w14:textId="24A94AC5" w:rsidR="00FE352B" w:rsidRPr="00FE352B" w:rsidRDefault="009C5788">
    <w:pPr>
      <w:pStyle w:val="Pieddepage"/>
      <w:jc w:val="right"/>
      <w:rPr>
        <w:rFonts w:ascii="Open Sans" w:hAnsi="Open Sans" w:cs="Open Sans"/>
      </w:rPr>
    </w:pPr>
    <w:r>
      <w:rPr>
        <w:rFonts w:ascii="Open Sans" w:hAnsi="Open Sans" w:cs="Open Sans"/>
        <w:noProof/>
      </w:rPr>
      <mc:AlternateContent>
        <mc:Choice Requires="wps">
          <w:drawing>
            <wp:anchor distT="0" distB="0" distL="114300" distR="114300" simplePos="0" relativeHeight="251659264" behindDoc="0" locked="0" layoutInCell="0" allowOverlap="1" wp14:anchorId="0DA62682" wp14:editId="3A46B14B">
              <wp:simplePos x="0" y="0"/>
              <wp:positionH relativeFrom="page">
                <wp:posOffset>0</wp:posOffset>
              </wp:positionH>
              <wp:positionV relativeFrom="page">
                <wp:posOffset>10237470</wp:posOffset>
              </wp:positionV>
              <wp:extent cx="7560310" cy="263525"/>
              <wp:effectExtent l="0" t="0" r="0" b="3175"/>
              <wp:wrapNone/>
              <wp:docPr id="2" name="MSIPCMfa1f48f2bd1fa6b2c1970bba" descr="{&quot;HashCode&quot;:-1348403003,&quot;Height&quot;:841.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6352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3949D7" w14:textId="70E78662" w:rsidR="009C5788" w:rsidRPr="009C5788" w:rsidRDefault="009C5788" w:rsidP="009C5788">
                          <w:pPr>
                            <w:spacing w:after="0"/>
                            <w:rPr>
                              <w:rFonts w:ascii="Rockwell" w:hAnsi="Rockwell"/>
                              <w:color w:val="0078D7"/>
                              <w:sz w:val="18"/>
                            </w:rPr>
                          </w:pPr>
                        </w:p>
                      </w:txbxContent>
                    </wps:txbx>
                    <wps:bodyPr rot="0" spcFirstLastPara="0" vertOverflow="overflow" horzOverflow="overflow" vert="horz" wrap="square" lIns="254000" tIns="0" rIns="91440" bIns="0" numCol="1" spcCol="0" rtlCol="0" fromWordArt="0" anchor="b" anchorCtr="0" forceAA="0" compatLnSpc="1">
                      <a:prstTxWarp prst="textNoShape">
                        <a:avLst/>
                      </a:prstTxWarp>
                      <a:noAutofit/>
                    </wps:bodyPr>
                  </wps:wsp>
                </a:graphicData>
              </a:graphic>
            </wp:anchor>
          </w:drawing>
        </mc:Choice>
        <mc:Fallback>
          <w:pict>
            <v:shapetype w14:anchorId="0DA62682" id="_x0000_t202" coordsize="21600,21600" o:spt="202" path="m,l,21600r21600,l21600,xe">
              <v:stroke joinstyle="miter"/>
              <v:path gradientshapeok="t" o:connecttype="rect"/>
            </v:shapetype>
            <v:shape id="MSIPCMfa1f48f2bd1fa6b2c1970bba" o:spid="_x0000_s1026" type="#_x0000_t202" alt="{&quot;HashCode&quot;:-1348403003,&quot;Height&quot;:841.0,&quot;Width&quot;:595.0,&quot;Placement&quot;:&quot;Footer&quot;,&quot;Index&quot;:&quot;Primary&quot;,&quot;Section&quot;:2,&quot;Top&quot;:0.0,&quot;Left&quot;:0.0}" style="position:absolute;left:0;text-align:left;margin-left:0;margin-top:806.1pt;width:595.3pt;height:20.75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" o:allowincell="f" filled="f" stroked="f" strokeweight=".5pt">
              <v:textbox inset="20pt,0,,0">
                <w:txbxContent>
                  <w:p w14:paraId="263949D7" w14:textId="70E78662" w:rsidR="009C5788" w:rsidRPr="009C5788" w:rsidRDefault="009C5788" w:rsidP="009C5788">
                    <w:pPr>
                      <w:spacing w:after="0"/>
                      <w:rPr>
                        <w:rFonts w:ascii="Rockwell" w:hAnsi="Rockwell"/>
                        <w:color w:val="0078D7"/>
                        <w:sz w:val="18"/>
                      </w:rPr>
                    </w:pPr>
                  </w:p>
                </w:txbxContent>
              </v:textbox>
              <w10:wrap anchorx="page" anchory="page"/>
            </v:shape>
          </w:pict>
        </mc:Fallback>
      </mc:AlternateContent>
    </w:r>
    <w:sdt>
      <w:sdtPr>
        <w:rPr>
          <w:rFonts w:ascii="Open Sans" w:hAnsi="Open Sans" w:cs="Open Sans"/>
        </w:rPr>
        <w:id w:val="1339349214"/>
        <w:docPartObj>
          <w:docPartGallery w:val="Page Numbers (Bottom of Page)"/>
          <w:docPartUnique/>
        </w:docPartObj>
      </w:sdtPr>
      <w:sdtEndPr/>
      <w:sdtContent>
        <w:sdt>
          <w:sdtPr>
            <w:rPr>
              <w:rFonts w:ascii="Open Sans" w:hAnsi="Open Sans" w:cs="Open Sans"/>
            </w:rPr>
            <w:id w:val="-1769616900"/>
            <w:docPartObj>
              <w:docPartGallery w:val="Page Numbers (Top of Page)"/>
              <w:docPartUnique/>
            </w:docPartObj>
          </w:sdtPr>
          <w:sdtEndPr/>
          <w:sdtContent>
            <w:r w:rsidR="00FE352B" w:rsidRPr="00FE352B">
              <w:rPr>
                <w:rFonts w:ascii="Open Sans" w:hAnsi="Open Sans" w:cs="Open Sans"/>
              </w:rPr>
              <w:t xml:space="preserve">Page </w:t>
            </w:r>
            <w:r w:rsidR="00FE352B" w:rsidRPr="00FE352B">
              <w:rPr>
                <w:rFonts w:ascii="Open Sans" w:hAnsi="Open Sans" w:cs="Open Sans"/>
                <w:b/>
                <w:bCs/>
              </w:rPr>
              <w:fldChar w:fldCharType="begin"/>
            </w:r>
            <w:r w:rsidR="00FE352B" w:rsidRPr="00FE352B">
              <w:rPr>
                <w:rFonts w:ascii="Open Sans" w:hAnsi="Open Sans" w:cs="Open Sans"/>
                <w:b/>
                <w:bCs/>
              </w:rPr>
              <w:instrText xml:space="preserve"> PAGE </w:instrText>
            </w:r>
            <w:r w:rsidR="00FE352B" w:rsidRPr="00FE352B">
              <w:rPr>
                <w:rFonts w:ascii="Open Sans" w:hAnsi="Open Sans" w:cs="Open Sans"/>
                <w:b/>
                <w:bCs/>
              </w:rPr>
              <w:fldChar w:fldCharType="separate"/>
            </w:r>
            <w:r w:rsidR="00FE352B" w:rsidRPr="00FE352B">
              <w:rPr>
                <w:rFonts w:ascii="Open Sans" w:hAnsi="Open Sans" w:cs="Open Sans"/>
                <w:b/>
                <w:bCs/>
                <w:noProof/>
              </w:rPr>
              <w:t>2</w:t>
            </w:r>
            <w:r w:rsidR="00FE352B" w:rsidRPr="00FE352B">
              <w:rPr>
                <w:rFonts w:ascii="Open Sans" w:hAnsi="Open Sans" w:cs="Open Sans"/>
                <w:b/>
                <w:bCs/>
              </w:rPr>
              <w:fldChar w:fldCharType="end"/>
            </w:r>
            <w:r w:rsidR="00FE352B" w:rsidRPr="00FE352B">
              <w:rPr>
                <w:rFonts w:ascii="Open Sans" w:hAnsi="Open Sans" w:cs="Open Sans"/>
              </w:rPr>
              <w:t xml:space="preserve"> of </w:t>
            </w:r>
            <w:r w:rsidR="00FE352B" w:rsidRPr="00FE352B">
              <w:rPr>
                <w:rFonts w:ascii="Open Sans" w:hAnsi="Open Sans" w:cs="Open Sans"/>
                <w:b/>
                <w:bCs/>
              </w:rPr>
              <w:fldChar w:fldCharType="begin"/>
            </w:r>
            <w:r w:rsidR="00FE352B" w:rsidRPr="00FE352B">
              <w:rPr>
                <w:rFonts w:ascii="Open Sans" w:hAnsi="Open Sans" w:cs="Open Sans"/>
                <w:b/>
                <w:bCs/>
              </w:rPr>
              <w:instrText xml:space="preserve"> NUMPAGES  </w:instrText>
            </w:r>
            <w:r w:rsidR="00FE352B" w:rsidRPr="00FE352B">
              <w:rPr>
                <w:rFonts w:ascii="Open Sans" w:hAnsi="Open Sans" w:cs="Open Sans"/>
                <w:b/>
                <w:bCs/>
              </w:rPr>
              <w:fldChar w:fldCharType="separate"/>
            </w:r>
            <w:r w:rsidR="00FE352B" w:rsidRPr="00FE352B">
              <w:rPr>
                <w:rFonts w:ascii="Open Sans" w:hAnsi="Open Sans" w:cs="Open Sans"/>
                <w:b/>
                <w:bCs/>
                <w:noProof/>
              </w:rPr>
              <w:t>2</w:t>
            </w:r>
            <w:r w:rsidR="00FE352B" w:rsidRPr="00FE352B">
              <w:rPr>
                <w:rFonts w:ascii="Open Sans" w:hAnsi="Open Sans" w:cs="Open Sans"/>
                <w:b/>
                <w:bCs/>
              </w:rPr>
              <w:fldChar w:fldCharType="end"/>
            </w:r>
          </w:sdtContent>
        </w:sdt>
      </w:sdtContent>
    </w:sdt>
  </w:p>
  <w:p w14:paraId="24E47398" w14:textId="281B30A6" w:rsidR="00E46E67" w:rsidRPr="00FE352B" w:rsidRDefault="00E46E67">
    <w:pPr>
      <w:pStyle w:val="Pieddepage"/>
      <w:rPr>
        <w:rFonts w:ascii="Open Sans" w:hAnsi="Open Sans" w:cs="Open San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35851E" w14:textId="77777777" w:rsidR="00333392" w:rsidRDefault="00333392" w:rsidP="00E46E67">
      <w:pPr>
        <w:spacing w:after="0" w:line="240" w:lineRule="auto"/>
      </w:pPr>
      <w:r>
        <w:separator/>
      </w:r>
    </w:p>
  </w:footnote>
  <w:footnote w:type="continuationSeparator" w:id="0">
    <w:p w14:paraId="4EF68946" w14:textId="77777777" w:rsidR="00333392" w:rsidRDefault="00333392" w:rsidP="00E46E67">
      <w:pPr>
        <w:spacing w:after="0" w:line="240" w:lineRule="auto"/>
      </w:pPr>
      <w:r>
        <w:continuationSeparator/>
      </w:r>
    </w:p>
  </w:footnote>
  <w:footnote w:type="continuationNotice" w:id="1">
    <w:p w14:paraId="2631D236" w14:textId="77777777" w:rsidR="00333392" w:rsidRDefault="0033339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DD073B" w14:textId="3BC6EE8D" w:rsidR="0084528D" w:rsidRPr="0084528D" w:rsidRDefault="0084528D" w:rsidP="0084528D">
    <w:pPr>
      <w:spacing w:after="0" w:line="240" w:lineRule="auto"/>
      <w:jc w:val="right"/>
      <w:outlineLvl w:val="1"/>
      <w:rPr>
        <w:rFonts w:ascii="Times New Roman" w:hAnsi="Times New Roman"/>
        <w:b/>
        <w:bCs/>
        <w:lang w:eastAsia="fr-FR"/>
      </w:rPr>
    </w:pPr>
    <w:r w:rsidRPr="0084528D">
      <w:rPr>
        <w:rFonts w:ascii="Times New Roman" w:hAnsi="Times New Roman"/>
        <w:b/>
        <w:bCs/>
        <w:lang w:eastAsia="fr-FR"/>
      </w:rPr>
      <w:t xml:space="preserve">Proceedings of the </w:t>
    </w:r>
  </w:p>
  <w:p w14:paraId="2C6B336F" w14:textId="77777777" w:rsidR="0084528D" w:rsidRPr="0084528D" w:rsidRDefault="0084528D" w:rsidP="0084528D">
    <w:pPr>
      <w:spacing w:after="0" w:line="240" w:lineRule="auto"/>
      <w:jc w:val="right"/>
      <w:rPr>
        <w:rFonts w:ascii="Times New Roman" w:hAnsi="Times New Roman"/>
        <w:lang w:eastAsia="fr-FR"/>
      </w:rPr>
    </w:pPr>
    <w:r w:rsidRPr="0084528D">
      <w:rPr>
        <w:rFonts w:ascii="Times New Roman" w:hAnsi="Times New Roman"/>
        <w:b/>
        <w:bCs/>
        <w:lang w:eastAsia="fr-FR"/>
      </w:rPr>
      <w:t xml:space="preserve">  </w:t>
    </w:r>
    <w:r w:rsidRPr="0084528D">
      <w:rPr>
        <w:rFonts w:ascii="Times New Roman" w:hAnsi="Times New Roman"/>
        <w:b/>
        <w:bCs/>
        <w:lang w:val="en-US" w:eastAsia="fr-FR"/>
      </w:rPr>
      <w:t>1st International Conference on Computing Systems and Smart Applications (C2SA’23)</w:t>
    </w:r>
  </w:p>
  <w:p w14:paraId="27A0EA5D" w14:textId="77777777" w:rsidR="0084528D" w:rsidRPr="0084528D" w:rsidRDefault="0084528D" w:rsidP="0084528D">
    <w:pPr>
      <w:spacing w:after="0" w:line="240" w:lineRule="auto"/>
      <w:jc w:val="right"/>
      <w:outlineLvl w:val="1"/>
      <w:rPr>
        <w:rFonts w:ascii="Times New Roman" w:hAnsi="Times New Roman"/>
        <w:b/>
        <w:bCs/>
        <w:lang w:eastAsia="fr-FR"/>
      </w:rPr>
    </w:pPr>
    <w:r w:rsidRPr="0084528D">
      <w:rPr>
        <w:rFonts w:ascii="Times New Roman" w:hAnsi="Times New Roman"/>
        <w:b/>
        <w:bCs/>
        <w:lang w:eastAsia="fr-FR"/>
      </w:rPr>
      <w:t>Agadir, Morocco, December 15-16, 2023</w:t>
    </w:r>
  </w:p>
  <w:p w14:paraId="56DABF36" w14:textId="536DF117" w:rsidR="00A75D1A" w:rsidRPr="00A75D1A" w:rsidRDefault="00A75D1A" w:rsidP="0084528D">
    <w:pPr>
      <w:pStyle w:val="En-tte"/>
      <w:ind w:left="-426"/>
      <w:jc w:val="right"/>
      <w:rPr>
        <w:rFonts w:ascii="Open Sans" w:hAnsi="Open Sans" w:cs="Open San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690A8A"/>
    <w:multiLevelType w:val="hybridMultilevel"/>
    <w:tmpl w:val="199CE77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2F048B"/>
    <w:multiLevelType w:val="hybridMultilevel"/>
    <w:tmpl w:val="E758A4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7E767ED"/>
    <w:multiLevelType w:val="hybridMultilevel"/>
    <w:tmpl w:val="95CEAB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ECA0BC5"/>
    <w:multiLevelType w:val="hybridMultilevel"/>
    <w:tmpl w:val="7A3CCA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026856"/>
    <w:multiLevelType w:val="hybridMultilevel"/>
    <w:tmpl w:val="F3349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387451D"/>
    <w:multiLevelType w:val="hybridMultilevel"/>
    <w:tmpl w:val="688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CA1019D"/>
    <w:multiLevelType w:val="hybridMultilevel"/>
    <w:tmpl w:val="1F1E397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B744CA"/>
    <w:multiLevelType w:val="hybridMultilevel"/>
    <w:tmpl w:val="898AEB1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 w15:restartNumberingAfterBreak="0">
    <w:nsid w:val="21C541FB"/>
    <w:multiLevelType w:val="hybridMultilevel"/>
    <w:tmpl w:val="ED4ADE5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AB365C"/>
    <w:multiLevelType w:val="hybridMultilevel"/>
    <w:tmpl w:val="5C0226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3BE6274"/>
    <w:multiLevelType w:val="hybridMultilevel"/>
    <w:tmpl w:val="2DBA91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BC03EA"/>
    <w:multiLevelType w:val="hybridMultilevel"/>
    <w:tmpl w:val="A73651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B447850"/>
    <w:multiLevelType w:val="hybridMultilevel"/>
    <w:tmpl w:val="BC8282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CBE23E5"/>
    <w:multiLevelType w:val="hybridMultilevel"/>
    <w:tmpl w:val="82CEB318"/>
    <w:lvl w:ilvl="0" w:tplc="08090003">
      <w:start w:val="1"/>
      <w:numFmt w:val="bullet"/>
      <w:lvlText w:val="o"/>
      <w:lvlJc w:val="left"/>
      <w:pPr>
        <w:ind w:left="1080" w:hanging="360"/>
      </w:pPr>
      <w:rPr>
        <w:rFonts w:ascii="Courier New" w:hAnsi="Courier New" w:cs="Courier New"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15:restartNumberingAfterBreak="0">
    <w:nsid w:val="2EC44EB9"/>
    <w:multiLevelType w:val="hybridMultilevel"/>
    <w:tmpl w:val="8DFA1A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B43707"/>
    <w:multiLevelType w:val="hybridMultilevel"/>
    <w:tmpl w:val="A0601F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5095EB1"/>
    <w:multiLevelType w:val="hybridMultilevel"/>
    <w:tmpl w:val="EDCEA7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C635B61"/>
    <w:multiLevelType w:val="hybridMultilevel"/>
    <w:tmpl w:val="3D3477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F3F198A"/>
    <w:multiLevelType w:val="hybridMultilevel"/>
    <w:tmpl w:val="F578AF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7DF7AAE"/>
    <w:multiLevelType w:val="hybridMultilevel"/>
    <w:tmpl w:val="8ABA9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7D3E33"/>
    <w:multiLevelType w:val="hybridMultilevel"/>
    <w:tmpl w:val="ED3A8F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4A633ED"/>
    <w:multiLevelType w:val="hybridMultilevel"/>
    <w:tmpl w:val="781658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5C66087"/>
    <w:multiLevelType w:val="hybridMultilevel"/>
    <w:tmpl w:val="4718FB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BA7580B"/>
    <w:multiLevelType w:val="hybridMultilevel"/>
    <w:tmpl w:val="EC52CB7C"/>
    <w:lvl w:ilvl="0" w:tplc="E85A6078">
      <w:start w:val="1"/>
      <w:numFmt w:val="bullet"/>
      <w:lvlText w:val="•"/>
      <w:lvlJc w:val="left"/>
      <w:pPr>
        <w:tabs>
          <w:tab w:val="num" w:pos="720"/>
        </w:tabs>
        <w:ind w:left="720" w:hanging="360"/>
      </w:pPr>
      <w:rPr>
        <w:rFonts w:ascii="Times New Roman" w:hAnsi="Times New Roman" w:hint="default"/>
      </w:rPr>
    </w:lvl>
    <w:lvl w:ilvl="1" w:tplc="4D14920E">
      <w:numFmt w:val="none"/>
      <w:lvlText w:val=""/>
      <w:lvlJc w:val="left"/>
      <w:pPr>
        <w:tabs>
          <w:tab w:val="num" w:pos="360"/>
        </w:tabs>
      </w:pPr>
    </w:lvl>
    <w:lvl w:ilvl="2" w:tplc="AC0818B6" w:tentative="1">
      <w:start w:val="1"/>
      <w:numFmt w:val="bullet"/>
      <w:lvlText w:val="•"/>
      <w:lvlJc w:val="left"/>
      <w:pPr>
        <w:tabs>
          <w:tab w:val="num" w:pos="2160"/>
        </w:tabs>
        <w:ind w:left="2160" w:hanging="360"/>
      </w:pPr>
      <w:rPr>
        <w:rFonts w:ascii="Times New Roman" w:hAnsi="Times New Roman" w:hint="default"/>
      </w:rPr>
    </w:lvl>
    <w:lvl w:ilvl="3" w:tplc="6D6669D2" w:tentative="1">
      <w:start w:val="1"/>
      <w:numFmt w:val="bullet"/>
      <w:lvlText w:val="•"/>
      <w:lvlJc w:val="left"/>
      <w:pPr>
        <w:tabs>
          <w:tab w:val="num" w:pos="2880"/>
        </w:tabs>
        <w:ind w:left="2880" w:hanging="360"/>
      </w:pPr>
      <w:rPr>
        <w:rFonts w:ascii="Times New Roman" w:hAnsi="Times New Roman" w:hint="default"/>
      </w:rPr>
    </w:lvl>
    <w:lvl w:ilvl="4" w:tplc="0A525586" w:tentative="1">
      <w:start w:val="1"/>
      <w:numFmt w:val="bullet"/>
      <w:lvlText w:val="•"/>
      <w:lvlJc w:val="left"/>
      <w:pPr>
        <w:tabs>
          <w:tab w:val="num" w:pos="3600"/>
        </w:tabs>
        <w:ind w:left="3600" w:hanging="360"/>
      </w:pPr>
      <w:rPr>
        <w:rFonts w:ascii="Times New Roman" w:hAnsi="Times New Roman" w:hint="default"/>
      </w:rPr>
    </w:lvl>
    <w:lvl w:ilvl="5" w:tplc="8A00B92A" w:tentative="1">
      <w:start w:val="1"/>
      <w:numFmt w:val="bullet"/>
      <w:lvlText w:val="•"/>
      <w:lvlJc w:val="left"/>
      <w:pPr>
        <w:tabs>
          <w:tab w:val="num" w:pos="4320"/>
        </w:tabs>
        <w:ind w:left="4320" w:hanging="360"/>
      </w:pPr>
      <w:rPr>
        <w:rFonts w:ascii="Times New Roman" w:hAnsi="Times New Roman" w:hint="default"/>
      </w:rPr>
    </w:lvl>
    <w:lvl w:ilvl="6" w:tplc="FD6011C6" w:tentative="1">
      <w:start w:val="1"/>
      <w:numFmt w:val="bullet"/>
      <w:lvlText w:val="•"/>
      <w:lvlJc w:val="left"/>
      <w:pPr>
        <w:tabs>
          <w:tab w:val="num" w:pos="5040"/>
        </w:tabs>
        <w:ind w:left="5040" w:hanging="360"/>
      </w:pPr>
      <w:rPr>
        <w:rFonts w:ascii="Times New Roman" w:hAnsi="Times New Roman" w:hint="default"/>
      </w:rPr>
    </w:lvl>
    <w:lvl w:ilvl="7" w:tplc="4EC095B6" w:tentative="1">
      <w:start w:val="1"/>
      <w:numFmt w:val="bullet"/>
      <w:lvlText w:val="•"/>
      <w:lvlJc w:val="left"/>
      <w:pPr>
        <w:tabs>
          <w:tab w:val="num" w:pos="5760"/>
        </w:tabs>
        <w:ind w:left="5760" w:hanging="360"/>
      </w:pPr>
      <w:rPr>
        <w:rFonts w:ascii="Times New Roman" w:hAnsi="Times New Roman" w:hint="default"/>
      </w:rPr>
    </w:lvl>
    <w:lvl w:ilvl="8" w:tplc="06344C34"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5C5911C2"/>
    <w:multiLevelType w:val="hybridMultilevel"/>
    <w:tmpl w:val="FA0EB4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1B10F17"/>
    <w:multiLevelType w:val="hybridMultilevel"/>
    <w:tmpl w:val="2C2C18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6A06277"/>
    <w:multiLevelType w:val="hybridMultilevel"/>
    <w:tmpl w:val="B08EC7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CEF4F07"/>
    <w:multiLevelType w:val="hybridMultilevel"/>
    <w:tmpl w:val="ED98A1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1965867"/>
    <w:multiLevelType w:val="hybridMultilevel"/>
    <w:tmpl w:val="A3F202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8F240C6"/>
    <w:multiLevelType w:val="hybridMultilevel"/>
    <w:tmpl w:val="3B188DB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24"/>
  </w:num>
  <w:num w:numId="3">
    <w:abstractNumId w:val="15"/>
  </w:num>
  <w:num w:numId="4">
    <w:abstractNumId w:val="27"/>
  </w:num>
  <w:num w:numId="5">
    <w:abstractNumId w:val="11"/>
  </w:num>
  <w:num w:numId="6">
    <w:abstractNumId w:val="21"/>
  </w:num>
  <w:num w:numId="7">
    <w:abstractNumId w:val="22"/>
  </w:num>
  <w:num w:numId="8">
    <w:abstractNumId w:val="18"/>
  </w:num>
  <w:num w:numId="9">
    <w:abstractNumId w:val="28"/>
  </w:num>
  <w:num w:numId="10">
    <w:abstractNumId w:val="13"/>
  </w:num>
  <w:num w:numId="11">
    <w:abstractNumId w:val="6"/>
  </w:num>
  <w:num w:numId="12">
    <w:abstractNumId w:val="3"/>
  </w:num>
  <w:num w:numId="13">
    <w:abstractNumId w:val="7"/>
  </w:num>
  <w:num w:numId="14">
    <w:abstractNumId w:val="10"/>
  </w:num>
  <w:num w:numId="15">
    <w:abstractNumId w:val="9"/>
  </w:num>
  <w:num w:numId="16">
    <w:abstractNumId w:val="14"/>
  </w:num>
  <w:num w:numId="17">
    <w:abstractNumId w:val="29"/>
  </w:num>
  <w:num w:numId="18">
    <w:abstractNumId w:val="1"/>
  </w:num>
  <w:num w:numId="19">
    <w:abstractNumId w:val="12"/>
  </w:num>
  <w:num w:numId="20">
    <w:abstractNumId w:val="25"/>
  </w:num>
  <w:num w:numId="21">
    <w:abstractNumId w:val="26"/>
  </w:num>
  <w:num w:numId="22">
    <w:abstractNumId w:val="4"/>
  </w:num>
  <w:num w:numId="23">
    <w:abstractNumId w:val="2"/>
  </w:num>
  <w:num w:numId="24">
    <w:abstractNumId w:val="17"/>
  </w:num>
  <w:num w:numId="25">
    <w:abstractNumId w:val="16"/>
  </w:num>
  <w:num w:numId="26">
    <w:abstractNumId w:val="23"/>
  </w:num>
  <w:num w:numId="27">
    <w:abstractNumId w:val="20"/>
  </w:num>
  <w:num w:numId="28">
    <w:abstractNumId w:val="0"/>
  </w:num>
  <w:num w:numId="29">
    <w:abstractNumId w:val="19"/>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proofState w:spelling="clean" w:grammar="clean"/>
  <w:defaultTabStop w:val="720"/>
  <w:hyphenationZone w:val="425"/>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0F6A"/>
    <w:rsid w:val="00002427"/>
    <w:rsid w:val="00005F7A"/>
    <w:rsid w:val="000115CC"/>
    <w:rsid w:val="00025C4A"/>
    <w:rsid w:val="00027495"/>
    <w:rsid w:val="0003572C"/>
    <w:rsid w:val="0003775C"/>
    <w:rsid w:val="0004183A"/>
    <w:rsid w:val="00050A23"/>
    <w:rsid w:val="000572B8"/>
    <w:rsid w:val="0006064B"/>
    <w:rsid w:val="00064991"/>
    <w:rsid w:val="0007085B"/>
    <w:rsid w:val="00086E8C"/>
    <w:rsid w:val="000A347B"/>
    <w:rsid w:val="000C0CED"/>
    <w:rsid w:val="000C3489"/>
    <w:rsid w:val="000C4BC9"/>
    <w:rsid w:val="000C6E88"/>
    <w:rsid w:val="000D01BE"/>
    <w:rsid w:val="000E1A33"/>
    <w:rsid w:val="000E50C0"/>
    <w:rsid w:val="000F4BEE"/>
    <w:rsid w:val="000F6707"/>
    <w:rsid w:val="00112CFE"/>
    <w:rsid w:val="00117092"/>
    <w:rsid w:val="00121A44"/>
    <w:rsid w:val="00131737"/>
    <w:rsid w:val="00135C1A"/>
    <w:rsid w:val="00137B19"/>
    <w:rsid w:val="00140D6A"/>
    <w:rsid w:val="001451DF"/>
    <w:rsid w:val="00162479"/>
    <w:rsid w:val="00171CF4"/>
    <w:rsid w:val="00185837"/>
    <w:rsid w:val="00187773"/>
    <w:rsid w:val="00194517"/>
    <w:rsid w:val="001A167C"/>
    <w:rsid w:val="001A59C5"/>
    <w:rsid w:val="001B1F8D"/>
    <w:rsid w:val="001B2F9E"/>
    <w:rsid w:val="001B2FC1"/>
    <w:rsid w:val="001B4326"/>
    <w:rsid w:val="001B7359"/>
    <w:rsid w:val="001C3E52"/>
    <w:rsid w:val="001C490D"/>
    <w:rsid w:val="001D4634"/>
    <w:rsid w:val="001D7C00"/>
    <w:rsid w:val="001E1A20"/>
    <w:rsid w:val="001E1BFB"/>
    <w:rsid w:val="001E394D"/>
    <w:rsid w:val="001F0606"/>
    <w:rsid w:val="001F3D8D"/>
    <w:rsid w:val="0020235B"/>
    <w:rsid w:val="00203529"/>
    <w:rsid w:val="00205A54"/>
    <w:rsid w:val="0020765A"/>
    <w:rsid w:val="00213E9D"/>
    <w:rsid w:val="00216618"/>
    <w:rsid w:val="00242FF5"/>
    <w:rsid w:val="00247046"/>
    <w:rsid w:val="0025226B"/>
    <w:rsid w:val="002561B6"/>
    <w:rsid w:val="002619CC"/>
    <w:rsid w:val="00263706"/>
    <w:rsid w:val="00266DAA"/>
    <w:rsid w:val="002723D8"/>
    <w:rsid w:val="00274324"/>
    <w:rsid w:val="0027438E"/>
    <w:rsid w:val="00277BD8"/>
    <w:rsid w:val="00280785"/>
    <w:rsid w:val="002810A3"/>
    <w:rsid w:val="002A4DF5"/>
    <w:rsid w:val="002B2221"/>
    <w:rsid w:val="002C063D"/>
    <w:rsid w:val="002D1AA5"/>
    <w:rsid w:val="002D55C0"/>
    <w:rsid w:val="002D7C1A"/>
    <w:rsid w:val="002E1A81"/>
    <w:rsid w:val="002E7C2A"/>
    <w:rsid w:val="00303D4B"/>
    <w:rsid w:val="00306E39"/>
    <w:rsid w:val="0031058B"/>
    <w:rsid w:val="003146CB"/>
    <w:rsid w:val="00333392"/>
    <w:rsid w:val="00336BD6"/>
    <w:rsid w:val="0034137D"/>
    <w:rsid w:val="003423F3"/>
    <w:rsid w:val="00342C5E"/>
    <w:rsid w:val="00351852"/>
    <w:rsid w:val="003522F5"/>
    <w:rsid w:val="003618DA"/>
    <w:rsid w:val="00361C2B"/>
    <w:rsid w:val="00364484"/>
    <w:rsid w:val="003665B3"/>
    <w:rsid w:val="003676C4"/>
    <w:rsid w:val="00371F2A"/>
    <w:rsid w:val="0038015B"/>
    <w:rsid w:val="00387AF0"/>
    <w:rsid w:val="003A1E1E"/>
    <w:rsid w:val="003A7587"/>
    <w:rsid w:val="003B0A17"/>
    <w:rsid w:val="003B4DC9"/>
    <w:rsid w:val="003B79D9"/>
    <w:rsid w:val="003C73FE"/>
    <w:rsid w:val="003E417B"/>
    <w:rsid w:val="003E7A6C"/>
    <w:rsid w:val="00403244"/>
    <w:rsid w:val="00405E5B"/>
    <w:rsid w:val="00411A95"/>
    <w:rsid w:val="004301BA"/>
    <w:rsid w:val="00432E11"/>
    <w:rsid w:val="00434806"/>
    <w:rsid w:val="00442094"/>
    <w:rsid w:val="00442E56"/>
    <w:rsid w:val="00445823"/>
    <w:rsid w:val="00446061"/>
    <w:rsid w:val="0044617D"/>
    <w:rsid w:val="00452573"/>
    <w:rsid w:val="00455198"/>
    <w:rsid w:val="00455D2D"/>
    <w:rsid w:val="00463655"/>
    <w:rsid w:val="0046390F"/>
    <w:rsid w:val="00476EA1"/>
    <w:rsid w:val="00482351"/>
    <w:rsid w:val="00484324"/>
    <w:rsid w:val="004863E8"/>
    <w:rsid w:val="004866D5"/>
    <w:rsid w:val="00487193"/>
    <w:rsid w:val="004A4861"/>
    <w:rsid w:val="004B7132"/>
    <w:rsid w:val="004C3BE3"/>
    <w:rsid w:val="004C415C"/>
    <w:rsid w:val="004C5188"/>
    <w:rsid w:val="004C6E3A"/>
    <w:rsid w:val="004D30DE"/>
    <w:rsid w:val="004E0BDD"/>
    <w:rsid w:val="004F06A3"/>
    <w:rsid w:val="004F49AE"/>
    <w:rsid w:val="004F5E52"/>
    <w:rsid w:val="0052232D"/>
    <w:rsid w:val="005235EB"/>
    <w:rsid w:val="00524EB2"/>
    <w:rsid w:val="00527BA4"/>
    <w:rsid w:val="0053221B"/>
    <w:rsid w:val="00534D83"/>
    <w:rsid w:val="00544511"/>
    <w:rsid w:val="00547945"/>
    <w:rsid w:val="00553CBC"/>
    <w:rsid w:val="0055631F"/>
    <w:rsid w:val="0056207B"/>
    <w:rsid w:val="0056349C"/>
    <w:rsid w:val="005648D4"/>
    <w:rsid w:val="00570ADF"/>
    <w:rsid w:val="00581DD5"/>
    <w:rsid w:val="00590127"/>
    <w:rsid w:val="005A027C"/>
    <w:rsid w:val="005A402F"/>
    <w:rsid w:val="005A471D"/>
    <w:rsid w:val="005A7FC2"/>
    <w:rsid w:val="005B29F3"/>
    <w:rsid w:val="005B4EC2"/>
    <w:rsid w:val="005B6CE7"/>
    <w:rsid w:val="005C5F0C"/>
    <w:rsid w:val="005C753F"/>
    <w:rsid w:val="005C79AA"/>
    <w:rsid w:val="005D5354"/>
    <w:rsid w:val="005E79B7"/>
    <w:rsid w:val="005E7E17"/>
    <w:rsid w:val="005F09AD"/>
    <w:rsid w:val="005F2FD9"/>
    <w:rsid w:val="005F6938"/>
    <w:rsid w:val="005F72A5"/>
    <w:rsid w:val="006105A3"/>
    <w:rsid w:val="00610CB3"/>
    <w:rsid w:val="00612110"/>
    <w:rsid w:val="0061282E"/>
    <w:rsid w:val="00623749"/>
    <w:rsid w:val="006256FF"/>
    <w:rsid w:val="00632065"/>
    <w:rsid w:val="0063343A"/>
    <w:rsid w:val="00636741"/>
    <w:rsid w:val="00646085"/>
    <w:rsid w:val="00661B1C"/>
    <w:rsid w:val="006627E7"/>
    <w:rsid w:val="006715B3"/>
    <w:rsid w:val="00680515"/>
    <w:rsid w:val="006818F5"/>
    <w:rsid w:val="00695671"/>
    <w:rsid w:val="006A32B9"/>
    <w:rsid w:val="006A60F9"/>
    <w:rsid w:val="006B2440"/>
    <w:rsid w:val="006B246B"/>
    <w:rsid w:val="006B39F2"/>
    <w:rsid w:val="006B4CB2"/>
    <w:rsid w:val="006D0A7F"/>
    <w:rsid w:val="006D0BA7"/>
    <w:rsid w:val="006E3E0D"/>
    <w:rsid w:val="006E6383"/>
    <w:rsid w:val="006E706A"/>
    <w:rsid w:val="006F1D46"/>
    <w:rsid w:val="006F61C5"/>
    <w:rsid w:val="00701B4E"/>
    <w:rsid w:val="00706E9E"/>
    <w:rsid w:val="00715780"/>
    <w:rsid w:val="00721F85"/>
    <w:rsid w:val="00722676"/>
    <w:rsid w:val="0072309A"/>
    <w:rsid w:val="00724E88"/>
    <w:rsid w:val="007253A4"/>
    <w:rsid w:val="00760CD3"/>
    <w:rsid w:val="0076528F"/>
    <w:rsid w:val="00775575"/>
    <w:rsid w:val="0079374E"/>
    <w:rsid w:val="00794029"/>
    <w:rsid w:val="00797A39"/>
    <w:rsid w:val="007A1DD2"/>
    <w:rsid w:val="007B4668"/>
    <w:rsid w:val="007C5026"/>
    <w:rsid w:val="007C7CCB"/>
    <w:rsid w:val="007D1366"/>
    <w:rsid w:val="007D40DA"/>
    <w:rsid w:val="007E04D0"/>
    <w:rsid w:val="007E05F7"/>
    <w:rsid w:val="007E328A"/>
    <w:rsid w:val="007F5E13"/>
    <w:rsid w:val="007F5F8C"/>
    <w:rsid w:val="00804CD4"/>
    <w:rsid w:val="00813CC1"/>
    <w:rsid w:val="00817AEA"/>
    <w:rsid w:val="008208DC"/>
    <w:rsid w:val="0082460D"/>
    <w:rsid w:val="0084528D"/>
    <w:rsid w:val="0084673D"/>
    <w:rsid w:val="00851262"/>
    <w:rsid w:val="00862547"/>
    <w:rsid w:val="0086266A"/>
    <w:rsid w:val="008644F5"/>
    <w:rsid w:val="008666D0"/>
    <w:rsid w:val="008710D8"/>
    <w:rsid w:val="0087183F"/>
    <w:rsid w:val="00872239"/>
    <w:rsid w:val="00872AD6"/>
    <w:rsid w:val="00875840"/>
    <w:rsid w:val="0087736F"/>
    <w:rsid w:val="008806D0"/>
    <w:rsid w:val="00882B11"/>
    <w:rsid w:val="0089695C"/>
    <w:rsid w:val="008A68DA"/>
    <w:rsid w:val="008A6D8F"/>
    <w:rsid w:val="008B0605"/>
    <w:rsid w:val="008B0D29"/>
    <w:rsid w:val="008B3ACB"/>
    <w:rsid w:val="008B58B7"/>
    <w:rsid w:val="008D3C4B"/>
    <w:rsid w:val="008D5212"/>
    <w:rsid w:val="008E3099"/>
    <w:rsid w:val="008E3ABA"/>
    <w:rsid w:val="008F48BF"/>
    <w:rsid w:val="008F5EA6"/>
    <w:rsid w:val="008F6841"/>
    <w:rsid w:val="00903368"/>
    <w:rsid w:val="00905019"/>
    <w:rsid w:val="009064A9"/>
    <w:rsid w:val="0091527E"/>
    <w:rsid w:val="009233D5"/>
    <w:rsid w:val="0092361A"/>
    <w:rsid w:val="00931B7B"/>
    <w:rsid w:val="00933E1E"/>
    <w:rsid w:val="009348DF"/>
    <w:rsid w:val="00943722"/>
    <w:rsid w:val="00945942"/>
    <w:rsid w:val="00950A31"/>
    <w:rsid w:val="00956C1E"/>
    <w:rsid w:val="009650F2"/>
    <w:rsid w:val="00977AD4"/>
    <w:rsid w:val="00982678"/>
    <w:rsid w:val="00994497"/>
    <w:rsid w:val="009A1D38"/>
    <w:rsid w:val="009A73C0"/>
    <w:rsid w:val="009B21E2"/>
    <w:rsid w:val="009B540E"/>
    <w:rsid w:val="009B6392"/>
    <w:rsid w:val="009C5788"/>
    <w:rsid w:val="009C796C"/>
    <w:rsid w:val="009C7B70"/>
    <w:rsid w:val="009D0415"/>
    <w:rsid w:val="009D0EF4"/>
    <w:rsid w:val="009E004F"/>
    <w:rsid w:val="009E12D3"/>
    <w:rsid w:val="009E24E9"/>
    <w:rsid w:val="009E523C"/>
    <w:rsid w:val="009E569F"/>
    <w:rsid w:val="009E6CA0"/>
    <w:rsid w:val="009F75C3"/>
    <w:rsid w:val="00A0113D"/>
    <w:rsid w:val="00A0585C"/>
    <w:rsid w:val="00A16778"/>
    <w:rsid w:val="00A20534"/>
    <w:rsid w:val="00A26A7E"/>
    <w:rsid w:val="00A27888"/>
    <w:rsid w:val="00A31138"/>
    <w:rsid w:val="00A342BA"/>
    <w:rsid w:val="00A428D8"/>
    <w:rsid w:val="00A52316"/>
    <w:rsid w:val="00A56A39"/>
    <w:rsid w:val="00A71C8A"/>
    <w:rsid w:val="00A72B9D"/>
    <w:rsid w:val="00A75CE9"/>
    <w:rsid w:val="00A75D1A"/>
    <w:rsid w:val="00A7640D"/>
    <w:rsid w:val="00A83B7C"/>
    <w:rsid w:val="00A85F42"/>
    <w:rsid w:val="00A85F91"/>
    <w:rsid w:val="00A92A83"/>
    <w:rsid w:val="00A973D6"/>
    <w:rsid w:val="00AA0C57"/>
    <w:rsid w:val="00AB38C1"/>
    <w:rsid w:val="00AB711C"/>
    <w:rsid w:val="00AC2A00"/>
    <w:rsid w:val="00AC3E64"/>
    <w:rsid w:val="00AC5E25"/>
    <w:rsid w:val="00AD3CB0"/>
    <w:rsid w:val="00AE7432"/>
    <w:rsid w:val="00AF002A"/>
    <w:rsid w:val="00AF30CB"/>
    <w:rsid w:val="00B019C0"/>
    <w:rsid w:val="00B055F8"/>
    <w:rsid w:val="00B1103E"/>
    <w:rsid w:val="00B15904"/>
    <w:rsid w:val="00B16BB3"/>
    <w:rsid w:val="00B25708"/>
    <w:rsid w:val="00B26717"/>
    <w:rsid w:val="00B26818"/>
    <w:rsid w:val="00B275D3"/>
    <w:rsid w:val="00B47513"/>
    <w:rsid w:val="00B54CE9"/>
    <w:rsid w:val="00B612CC"/>
    <w:rsid w:val="00B619C1"/>
    <w:rsid w:val="00B61F93"/>
    <w:rsid w:val="00B662A1"/>
    <w:rsid w:val="00B67143"/>
    <w:rsid w:val="00B6769A"/>
    <w:rsid w:val="00B73BA7"/>
    <w:rsid w:val="00B76E32"/>
    <w:rsid w:val="00B81AD9"/>
    <w:rsid w:val="00BA277D"/>
    <w:rsid w:val="00BA68D5"/>
    <w:rsid w:val="00BA6EAF"/>
    <w:rsid w:val="00BA7968"/>
    <w:rsid w:val="00BB4791"/>
    <w:rsid w:val="00BB4DE4"/>
    <w:rsid w:val="00BC24B8"/>
    <w:rsid w:val="00BC38CB"/>
    <w:rsid w:val="00BE6419"/>
    <w:rsid w:val="00C10F6A"/>
    <w:rsid w:val="00C151A6"/>
    <w:rsid w:val="00C16128"/>
    <w:rsid w:val="00C21A65"/>
    <w:rsid w:val="00C26549"/>
    <w:rsid w:val="00C3646D"/>
    <w:rsid w:val="00C45264"/>
    <w:rsid w:val="00C45A42"/>
    <w:rsid w:val="00C46060"/>
    <w:rsid w:val="00C5283D"/>
    <w:rsid w:val="00C5497E"/>
    <w:rsid w:val="00C571BC"/>
    <w:rsid w:val="00C62E9A"/>
    <w:rsid w:val="00C64B0C"/>
    <w:rsid w:val="00C65257"/>
    <w:rsid w:val="00C67236"/>
    <w:rsid w:val="00C72799"/>
    <w:rsid w:val="00C803D5"/>
    <w:rsid w:val="00C82F7D"/>
    <w:rsid w:val="00C83161"/>
    <w:rsid w:val="00C9662B"/>
    <w:rsid w:val="00C96698"/>
    <w:rsid w:val="00CA74DD"/>
    <w:rsid w:val="00CB09CD"/>
    <w:rsid w:val="00CB34AB"/>
    <w:rsid w:val="00CB6DB2"/>
    <w:rsid w:val="00CD0329"/>
    <w:rsid w:val="00CD64CE"/>
    <w:rsid w:val="00CD6F9A"/>
    <w:rsid w:val="00CE33C3"/>
    <w:rsid w:val="00CF5FC4"/>
    <w:rsid w:val="00D05B89"/>
    <w:rsid w:val="00D0641E"/>
    <w:rsid w:val="00D20379"/>
    <w:rsid w:val="00D20BFD"/>
    <w:rsid w:val="00D22F09"/>
    <w:rsid w:val="00D34E32"/>
    <w:rsid w:val="00D35D18"/>
    <w:rsid w:val="00D514DD"/>
    <w:rsid w:val="00D51A83"/>
    <w:rsid w:val="00D549E9"/>
    <w:rsid w:val="00D66482"/>
    <w:rsid w:val="00D6656E"/>
    <w:rsid w:val="00D7632F"/>
    <w:rsid w:val="00D90DE2"/>
    <w:rsid w:val="00DC289D"/>
    <w:rsid w:val="00DC7139"/>
    <w:rsid w:val="00DD581F"/>
    <w:rsid w:val="00DF1D3E"/>
    <w:rsid w:val="00DF3FDA"/>
    <w:rsid w:val="00E00519"/>
    <w:rsid w:val="00E046E4"/>
    <w:rsid w:val="00E04ED0"/>
    <w:rsid w:val="00E24C35"/>
    <w:rsid w:val="00E46E67"/>
    <w:rsid w:val="00E51440"/>
    <w:rsid w:val="00E5371F"/>
    <w:rsid w:val="00E63A79"/>
    <w:rsid w:val="00E7148D"/>
    <w:rsid w:val="00E73137"/>
    <w:rsid w:val="00E8032F"/>
    <w:rsid w:val="00E8758B"/>
    <w:rsid w:val="00E904F4"/>
    <w:rsid w:val="00E92AEC"/>
    <w:rsid w:val="00E931D7"/>
    <w:rsid w:val="00EA7C97"/>
    <w:rsid w:val="00EB2576"/>
    <w:rsid w:val="00EB4811"/>
    <w:rsid w:val="00EB584C"/>
    <w:rsid w:val="00EB6B37"/>
    <w:rsid w:val="00EC1DA7"/>
    <w:rsid w:val="00EC6531"/>
    <w:rsid w:val="00ED2D65"/>
    <w:rsid w:val="00EE248E"/>
    <w:rsid w:val="00EE5980"/>
    <w:rsid w:val="00F020C9"/>
    <w:rsid w:val="00F16B64"/>
    <w:rsid w:val="00F21510"/>
    <w:rsid w:val="00F23644"/>
    <w:rsid w:val="00F5090E"/>
    <w:rsid w:val="00F61806"/>
    <w:rsid w:val="00F64E6A"/>
    <w:rsid w:val="00FA1B3D"/>
    <w:rsid w:val="00FA44F6"/>
    <w:rsid w:val="00FD0759"/>
    <w:rsid w:val="00FD177F"/>
    <w:rsid w:val="00FD5E3E"/>
    <w:rsid w:val="00FD6B5A"/>
    <w:rsid w:val="00FD74FE"/>
    <w:rsid w:val="00FE352B"/>
    <w:rsid w:val="00FE3602"/>
    <w:rsid w:val="00FE7E1F"/>
    <w:rsid w:val="00FF40DD"/>
    <w:rsid w:val="00FF5C21"/>
    <w:rsid w:val="03EF706C"/>
    <w:rsid w:val="086A33F0"/>
    <w:rsid w:val="780F7DD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032460"/>
  <w15:chartTrackingRefBased/>
  <w15:docId w15:val="{C9FEB172-3704-458C-A6C2-0416AF5D35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uiPriority w:val="9"/>
    <w:qFormat/>
    <w:rsid w:val="0055631F"/>
    <w:pPr>
      <w:keepNext/>
      <w:keepLines/>
      <w:spacing w:before="240" w:after="0"/>
      <w:outlineLvl w:val="0"/>
    </w:pPr>
    <w:rPr>
      <w:rFonts w:ascii="Open Sans SemiBold" w:eastAsiaTheme="majorEastAsia" w:hAnsi="Open Sans SemiBold" w:cs="Open Sans SemiBold"/>
      <w:color w:val="10137D"/>
      <w:sz w:val="28"/>
      <w:szCs w:val="28"/>
    </w:rPr>
  </w:style>
  <w:style w:type="paragraph" w:styleId="Titre2">
    <w:name w:val="heading 2"/>
    <w:basedOn w:val="Normal"/>
    <w:next w:val="Normal"/>
    <w:link w:val="Titre2Car"/>
    <w:uiPriority w:val="9"/>
    <w:unhideWhenUsed/>
    <w:qFormat/>
    <w:rsid w:val="001F0606"/>
    <w:pPr>
      <w:keepNext/>
      <w:keepLines/>
      <w:spacing w:before="40" w:after="120"/>
      <w:outlineLvl w:val="1"/>
    </w:pPr>
    <w:rPr>
      <w:rFonts w:ascii="Open Sans" w:eastAsiaTheme="majorEastAsia" w:hAnsi="Open Sans" w:cs="Open Sans"/>
      <w:color w:val="10137D"/>
      <w:sz w:val="26"/>
      <w:szCs w:val="26"/>
    </w:rPr>
  </w:style>
  <w:style w:type="paragraph" w:styleId="Titre3">
    <w:name w:val="heading 3"/>
    <w:basedOn w:val="Normal"/>
    <w:next w:val="Normal"/>
    <w:link w:val="Titre3Car"/>
    <w:uiPriority w:val="9"/>
    <w:unhideWhenUsed/>
    <w:qFormat/>
    <w:rsid w:val="00FF40D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0C6E88"/>
    <w:pPr>
      <w:spacing w:after="0" w:line="240" w:lineRule="auto"/>
      <w:contextualSpacing/>
    </w:pPr>
    <w:rPr>
      <w:rFonts w:ascii="Open Sans" w:eastAsiaTheme="majorEastAsia" w:hAnsi="Open Sans" w:cs="Open Sans"/>
      <w:color w:val="10137D"/>
      <w:spacing w:val="-10"/>
      <w:kern w:val="28"/>
      <w:sz w:val="56"/>
      <w:szCs w:val="56"/>
    </w:rPr>
  </w:style>
  <w:style w:type="character" w:customStyle="1" w:styleId="TitreCar">
    <w:name w:val="Titre Car"/>
    <w:basedOn w:val="Policepardfaut"/>
    <w:link w:val="Titre"/>
    <w:uiPriority w:val="10"/>
    <w:rsid w:val="000C6E88"/>
    <w:rPr>
      <w:rFonts w:ascii="Open Sans" w:eastAsiaTheme="majorEastAsia" w:hAnsi="Open Sans" w:cs="Open Sans"/>
      <w:color w:val="10137D"/>
      <w:spacing w:val="-10"/>
      <w:kern w:val="28"/>
      <w:sz w:val="56"/>
      <w:szCs w:val="56"/>
    </w:rPr>
  </w:style>
  <w:style w:type="paragraph" w:styleId="Sous-titre">
    <w:name w:val="Subtitle"/>
    <w:basedOn w:val="Normal"/>
    <w:next w:val="Normal"/>
    <w:link w:val="Sous-titreCar"/>
    <w:uiPriority w:val="11"/>
    <w:qFormat/>
    <w:rsid w:val="00C10F6A"/>
    <w:pPr>
      <w:numPr>
        <w:ilvl w:val="1"/>
      </w:numPr>
    </w:pPr>
    <w:rPr>
      <w:rFonts w:eastAsiaTheme="minorEastAsia"/>
      <w:color w:val="5A5A5A" w:themeColor="text1" w:themeTint="A5"/>
      <w:spacing w:val="15"/>
    </w:rPr>
  </w:style>
  <w:style w:type="character" w:customStyle="1" w:styleId="Sous-titreCar">
    <w:name w:val="Sous-titre Car"/>
    <w:basedOn w:val="Policepardfaut"/>
    <w:link w:val="Sous-titre"/>
    <w:uiPriority w:val="11"/>
    <w:rsid w:val="00C10F6A"/>
    <w:rPr>
      <w:rFonts w:eastAsiaTheme="minorEastAsia"/>
      <w:color w:val="5A5A5A" w:themeColor="text1" w:themeTint="A5"/>
      <w:spacing w:val="15"/>
    </w:rPr>
  </w:style>
  <w:style w:type="character" w:customStyle="1" w:styleId="Titre1Car">
    <w:name w:val="Titre 1 Car"/>
    <w:basedOn w:val="Policepardfaut"/>
    <w:link w:val="Titre1"/>
    <w:uiPriority w:val="9"/>
    <w:rsid w:val="0055631F"/>
    <w:rPr>
      <w:rFonts w:ascii="Open Sans SemiBold" w:eastAsiaTheme="majorEastAsia" w:hAnsi="Open Sans SemiBold" w:cs="Open Sans SemiBold"/>
      <w:color w:val="10137D"/>
      <w:sz w:val="28"/>
      <w:szCs w:val="28"/>
    </w:rPr>
  </w:style>
  <w:style w:type="paragraph" w:styleId="Paragraphedeliste">
    <w:name w:val="List Paragraph"/>
    <w:basedOn w:val="Normal"/>
    <w:uiPriority w:val="34"/>
    <w:qFormat/>
    <w:rsid w:val="00E931D7"/>
    <w:pPr>
      <w:ind w:left="720"/>
      <w:contextualSpacing/>
    </w:pPr>
  </w:style>
  <w:style w:type="paragraph" w:styleId="En-tte">
    <w:name w:val="header"/>
    <w:basedOn w:val="Normal"/>
    <w:link w:val="En-tteCar"/>
    <w:uiPriority w:val="99"/>
    <w:unhideWhenUsed/>
    <w:rsid w:val="00E46E67"/>
    <w:pPr>
      <w:tabs>
        <w:tab w:val="center" w:pos="4513"/>
        <w:tab w:val="right" w:pos="9026"/>
      </w:tabs>
      <w:spacing w:after="0" w:line="240" w:lineRule="auto"/>
    </w:pPr>
  </w:style>
  <w:style w:type="character" w:customStyle="1" w:styleId="En-tteCar">
    <w:name w:val="En-tête Car"/>
    <w:basedOn w:val="Policepardfaut"/>
    <w:link w:val="En-tte"/>
    <w:uiPriority w:val="99"/>
    <w:rsid w:val="00E46E67"/>
  </w:style>
  <w:style w:type="paragraph" w:styleId="Pieddepage">
    <w:name w:val="footer"/>
    <w:basedOn w:val="Normal"/>
    <w:link w:val="PieddepageCar"/>
    <w:uiPriority w:val="99"/>
    <w:unhideWhenUsed/>
    <w:rsid w:val="00E46E67"/>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E46E67"/>
  </w:style>
  <w:style w:type="paragraph" w:customStyle="1" w:styleId="Default">
    <w:name w:val="Default"/>
    <w:rsid w:val="00570ADF"/>
    <w:pPr>
      <w:autoSpaceDE w:val="0"/>
      <w:autoSpaceDN w:val="0"/>
      <w:adjustRightInd w:val="0"/>
      <w:spacing w:after="0" w:line="240" w:lineRule="auto"/>
    </w:pPr>
    <w:rPr>
      <w:rFonts w:ascii="Calibri" w:hAnsi="Calibri" w:cs="Calibri"/>
      <w:color w:val="000000"/>
      <w:sz w:val="24"/>
      <w:szCs w:val="24"/>
    </w:rPr>
  </w:style>
  <w:style w:type="character" w:customStyle="1" w:styleId="Titre2Car">
    <w:name w:val="Titre 2 Car"/>
    <w:basedOn w:val="Policepardfaut"/>
    <w:link w:val="Titre2"/>
    <w:uiPriority w:val="9"/>
    <w:rsid w:val="001F0606"/>
    <w:rPr>
      <w:rFonts w:ascii="Open Sans" w:eastAsiaTheme="majorEastAsia" w:hAnsi="Open Sans" w:cs="Open Sans"/>
      <w:color w:val="10137D"/>
      <w:sz w:val="26"/>
      <w:szCs w:val="26"/>
    </w:rPr>
  </w:style>
  <w:style w:type="character" w:styleId="Marquedecommentaire">
    <w:name w:val="annotation reference"/>
    <w:basedOn w:val="Policepardfaut"/>
    <w:uiPriority w:val="99"/>
    <w:semiHidden/>
    <w:unhideWhenUsed/>
    <w:rsid w:val="0084673D"/>
    <w:rPr>
      <w:sz w:val="16"/>
      <w:szCs w:val="16"/>
    </w:rPr>
  </w:style>
  <w:style w:type="paragraph" w:styleId="Commentaire">
    <w:name w:val="annotation text"/>
    <w:basedOn w:val="Normal"/>
    <w:link w:val="CommentaireCar"/>
    <w:uiPriority w:val="99"/>
    <w:semiHidden/>
    <w:unhideWhenUsed/>
    <w:rsid w:val="0084673D"/>
    <w:pPr>
      <w:spacing w:line="240" w:lineRule="auto"/>
    </w:pPr>
    <w:rPr>
      <w:sz w:val="20"/>
      <w:szCs w:val="20"/>
    </w:rPr>
  </w:style>
  <w:style w:type="character" w:customStyle="1" w:styleId="CommentaireCar">
    <w:name w:val="Commentaire Car"/>
    <w:basedOn w:val="Policepardfaut"/>
    <w:link w:val="Commentaire"/>
    <w:uiPriority w:val="99"/>
    <w:semiHidden/>
    <w:rsid w:val="0084673D"/>
    <w:rPr>
      <w:sz w:val="20"/>
      <w:szCs w:val="20"/>
    </w:rPr>
  </w:style>
  <w:style w:type="paragraph" w:styleId="Objetducommentaire">
    <w:name w:val="annotation subject"/>
    <w:basedOn w:val="Commentaire"/>
    <w:next w:val="Commentaire"/>
    <w:link w:val="ObjetducommentaireCar"/>
    <w:uiPriority w:val="99"/>
    <w:semiHidden/>
    <w:unhideWhenUsed/>
    <w:rsid w:val="0084673D"/>
    <w:rPr>
      <w:b/>
      <w:bCs/>
    </w:rPr>
  </w:style>
  <w:style w:type="character" w:customStyle="1" w:styleId="ObjetducommentaireCar">
    <w:name w:val="Objet du commentaire Car"/>
    <w:basedOn w:val="CommentaireCar"/>
    <w:link w:val="Objetducommentaire"/>
    <w:uiPriority w:val="99"/>
    <w:semiHidden/>
    <w:rsid w:val="0084673D"/>
    <w:rPr>
      <w:b/>
      <w:bCs/>
      <w:sz w:val="20"/>
      <w:szCs w:val="20"/>
    </w:rPr>
  </w:style>
  <w:style w:type="paragraph" w:styleId="Textedebulles">
    <w:name w:val="Balloon Text"/>
    <w:basedOn w:val="Normal"/>
    <w:link w:val="TextedebullesCar"/>
    <w:uiPriority w:val="99"/>
    <w:semiHidden/>
    <w:unhideWhenUsed/>
    <w:rsid w:val="0084673D"/>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84673D"/>
    <w:rPr>
      <w:rFonts w:ascii="Segoe UI" w:hAnsi="Segoe UI" w:cs="Segoe UI"/>
      <w:sz w:val="18"/>
      <w:szCs w:val="18"/>
    </w:rPr>
  </w:style>
  <w:style w:type="character" w:styleId="Lienhypertexte">
    <w:name w:val="Hyperlink"/>
    <w:basedOn w:val="Policepardfaut"/>
    <w:uiPriority w:val="99"/>
    <w:unhideWhenUsed/>
    <w:rsid w:val="005D5354"/>
    <w:rPr>
      <w:color w:val="0563C1" w:themeColor="hyperlink"/>
      <w:u w:val="single"/>
    </w:rPr>
  </w:style>
  <w:style w:type="character" w:styleId="Mentionnonrsolue">
    <w:name w:val="Unresolved Mention"/>
    <w:basedOn w:val="Policepardfaut"/>
    <w:uiPriority w:val="99"/>
    <w:semiHidden/>
    <w:unhideWhenUsed/>
    <w:rsid w:val="005D5354"/>
    <w:rPr>
      <w:color w:val="605E5C"/>
      <w:shd w:val="clear" w:color="auto" w:fill="E1DFDD"/>
    </w:rPr>
  </w:style>
  <w:style w:type="character" w:customStyle="1" w:styleId="Titre3Car">
    <w:name w:val="Titre 3 Car"/>
    <w:basedOn w:val="Policepardfaut"/>
    <w:link w:val="Titre3"/>
    <w:uiPriority w:val="9"/>
    <w:rsid w:val="00FF40DD"/>
    <w:rPr>
      <w:rFonts w:asciiTheme="majorHAnsi" w:eastAsiaTheme="majorEastAsia" w:hAnsiTheme="majorHAnsi" w:cstheme="majorBidi"/>
      <w:color w:val="1F3763" w:themeColor="accent1" w:themeShade="7F"/>
      <w:sz w:val="24"/>
      <w:szCs w:val="24"/>
    </w:rPr>
  </w:style>
  <w:style w:type="paragraph" w:customStyle="1" w:styleId="TFHeading1">
    <w:name w:val="T&amp;F Heading 1"/>
    <w:basedOn w:val="Titre1"/>
    <w:link w:val="TFHeading1Char"/>
    <w:rsid w:val="00FF40DD"/>
  </w:style>
  <w:style w:type="character" w:customStyle="1" w:styleId="TFHeading1Char">
    <w:name w:val="T&amp;F Heading 1 Char"/>
    <w:basedOn w:val="Policepardfaut"/>
    <w:link w:val="TFHeading1"/>
    <w:rsid w:val="00FF40DD"/>
    <w:rPr>
      <w:rFonts w:ascii="Open Sans SemiBold" w:eastAsiaTheme="majorEastAsia" w:hAnsi="Open Sans SemiBold" w:cs="Open Sans SemiBold"/>
      <w:color w:val="10137D"/>
      <w:sz w:val="28"/>
      <w:szCs w:val="28"/>
    </w:rPr>
  </w:style>
  <w:style w:type="paragraph" w:customStyle="1" w:styleId="TFHeading2">
    <w:name w:val="T&amp;F Heading 2"/>
    <w:basedOn w:val="Titre2"/>
    <w:link w:val="TFHeading2Char"/>
    <w:rsid w:val="00FF40DD"/>
    <w:rPr>
      <w:rFonts w:cs="Open Sans Light"/>
      <w:sz w:val="24"/>
      <w:szCs w:val="28"/>
    </w:rPr>
  </w:style>
  <w:style w:type="character" w:customStyle="1" w:styleId="TFHeading2Char">
    <w:name w:val="T&amp;F Heading 2 Char"/>
    <w:basedOn w:val="Policepardfaut"/>
    <w:link w:val="TFHeading2"/>
    <w:rsid w:val="00FF40DD"/>
    <w:rPr>
      <w:rFonts w:ascii="Open Sans" w:eastAsiaTheme="majorEastAsia" w:hAnsi="Open Sans" w:cs="Open Sans Light"/>
      <w:color w:val="10137D"/>
      <w:sz w:val="24"/>
      <w:szCs w:val="28"/>
    </w:rPr>
  </w:style>
  <w:style w:type="table" w:styleId="TableauGrille1Clair">
    <w:name w:val="Grid Table 1 Light"/>
    <w:basedOn w:val="TableauNormal"/>
    <w:uiPriority w:val="46"/>
    <w:rsid w:val="00FF40D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tedefin">
    <w:name w:val="endnote text"/>
    <w:basedOn w:val="Normal"/>
    <w:link w:val="NotedefinCar"/>
    <w:uiPriority w:val="99"/>
    <w:semiHidden/>
    <w:unhideWhenUsed/>
    <w:rsid w:val="00FF40DD"/>
    <w:pPr>
      <w:spacing w:after="0" w:line="240" w:lineRule="auto"/>
    </w:pPr>
    <w:rPr>
      <w:sz w:val="20"/>
      <w:szCs w:val="20"/>
    </w:rPr>
  </w:style>
  <w:style w:type="character" w:customStyle="1" w:styleId="NotedefinCar">
    <w:name w:val="Note de fin Car"/>
    <w:basedOn w:val="Policepardfaut"/>
    <w:link w:val="Notedefin"/>
    <w:uiPriority w:val="99"/>
    <w:semiHidden/>
    <w:rsid w:val="00FF40DD"/>
    <w:rPr>
      <w:sz w:val="20"/>
      <w:szCs w:val="20"/>
    </w:rPr>
  </w:style>
  <w:style w:type="character" w:styleId="Appeldenotedefin">
    <w:name w:val="endnote reference"/>
    <w:basedOn w:val="Policepardfaut"/>
    <w:uiPriority w:val="99"/>
    <w:semiHidden/>
    <w:unhideWhenUsed/>
    <w:rsid w:val="00FF40DD"/>
    <w:rPr>
      <w:vertAlign w:val="superscript"/>
    </w:rPr>
  </w:style>
  <w:style w:type="paragraph" w:styleId="Sansinterligne">
    <w:name w:val="No Spacing"/>
    <w:basedOn w:val="Normal"/>
    <w:uiPriority w:val="1"/>
    <w:qFormat/>
    <w:rsid w:val="00E7148D"/>
    <w:rPr>
      <w:rFonts w:ascii="Open Sans" w:hAnsi="Open Sans" w:cs="Open Sans"/>
      <w:lang w:val="en-US"/>
    </w:rPr>
  </w:style>
  <w:style w:type="character" w:styleId="Lienhypertextesuivivisit">
    <w:name w:val="FollowedHyperlink"/>
    <w:basedOn w:val="Policepardfaut"/>
    <w:uiPriority w:val="99"/>
    <w:semiHidden/>
    <w:unhideWhenUsed/>
    <w:rsid w:val="00BC24B8"/>
    <w:rPr>
      <w:color w:val="954F72" w:themeColor="followedHyperlink"/>
      <w:u w:val="single"/>
    </w:rPr>
  </w:style>
  <w:style w:type="paragraph" w:customStyle="1" w:styleId="CM12">
    <w:name w:val="CM12"/>
    <w:basedOn w:val="Default"/>
    <w:next w:val="Default"/>
    <w:uiPriority w:val="99"/>
    <w:rsid w:val="0084528D"/>
    <w:pPr>
      <w:widowControl w:val="0"/>
      <w:spacing w:after="288"/>
    </w:pPr>
    <w:rPr>
      <w:rFonts w:ascii="CM R 17" w:eastAsia="Times New Roman" w:hAnsi="CM R 17" w:cs="Times New Roman"/>
      <w:color w:val="auto"/>
      <w:lang w:val="en-US"/>
    </w:rPr>
  </w:style>
  <w:style w:type="paragraph" w:customStyle="1" w:styleId="CM13">
    <w:name w:val="CM13"/>
    <w:basedOn w:val="Default"/>
    <w:next w:val="Default"/>
    <w:uiPriority w:val="99"/>
    <w:rsid w:val="0084528D"/>
    <w:pPr>
      <w:widowControl w:val="0"/>
      <w:spacing w:after="195"/>
    </w:pPr>
    <w:rPr>
      <w:rFonts w:ascii="CM R 17" w:eastAsia="Times New Roman" w:hAnsi="CM R 17" w:cs="Times New Roman"/>
      <w:color w:val="auto"/>
      <w:lang w:val="en-US"/>
    </w:rPr>
  </w:style>
  <w:style w:type="paragraph" w:customStyle="1" w:styleId="CM14">
    <w:name w:val="CM14"/>
    <w:basedOn w:val="Default"/>
    <w:next w:val="Default"/>
    <w:uiPriority w:val="99"/>
    <w:rsid w:val="0084528D"/>
    <w:pPr>
      <w:widowControl w:val="0"/>
      <w:spacing w:after="483"/>
    </w:pPr>
    <w:rPr>
      <w:rFonts w:ascii="CM R 17" w:eastAsia="Times New Roman" w:hAnsi="CM R 17" w:cs="Times New Roman"/>
      <w:color w:val="auto"/>
      <w:lang w:val="en-US"/>
    </w:rPr>
  </w:style>
  <w:style w:type="paragraph" w:customStyle="1" w:styleId="CM15">
    <w:name w:val="CM15"/>
    <w:basedOn w:val="Default"/>
    <w:next w:val="Default"/>
    <w:uiPriority w:val="99"/>
    <w:rsid w:val="0084528D"/>
    <w:pPr>
      <w:widowControl w:val="0"/>
      <w:spacing w:after="63"/>
    </w:pPr>
    <w:rPr>
      <w:rFonts w:ascii="CM R 17" w:eastAsia="Times New Roman" w:hAnsi="CM R 17" w:cs="Times New Roman"/>
      <w:color w:val="auto"/>
      <w:lang w:val="en-US"/>
    </w:rPr>
  </w:style>
  <w:style w:type="paragraph" w:customStyle="1" w:styleId="CM17">
    <w:name w:val="CM17"/>
    <w:basedOn w:val="Default"/>
    <w:next w:val="Default"/>
    <w:uiPriority w:val="99"/>
    <w:rsid w:val="0084528D"/>
    <w:pPr>
      <w:widowControl w:val="0"/>
      <w:spacing w:after="400"/>
    </w:pPr>
    <w:rPr>
      <w:rFonts w:ascii="CM R 17" w:eastAsia="Times New Roman" w:hAnsi="CM R 17" w:cs="Times New Roman"/>
      <w:color w:val="auto"/>
      <w:lang w:val="en-US"/>
    </w:rPr>
  </w:style>
  <w:style w:type="paragraph" w:customStyle="1" w:styleId="CM19">
    <w:name w:val="CM19"/>
    <w:basedOn w:val="Default"/>
    <w:next w:val="Default"/>
    <w:uiPriority w:val="99"/>
    <w:rsid w:val="0084528D"/>
    <w:pPr>
      <w:widowControl w:val="0"/>
      <w:spacing w:after="357"/>
    </w:pPr>
    <w:rPr>
      <w:rFonts w:ascii="CM R 17" w:eastAsia="Times New Roman" w:hAnsi="CM R 17" w:cs="Times New Roman"/>
      <w:color w:val="auto"/>
      <w:lang w:val="en-US"/>
    </w:rPr>
  </w:style>
  <w:style w:type="paragraph" w:customStyle="1" w:styleId="CM7">
    <w:name w:val="CM7"/>
    <w:basedOn w:val="Default"/>
    <w:next w:val="Default"/>
    <w:uiPriority w:val="99"/>
    <w:rsid w:val="008F48BF"/>
    <w:pPr>
      <w:widowControl w:val="0"/>
      <w:spacing w:line="273" w:lineRule="atLeast"/>
    </w:pPr>
    <w:rPr>
      <w:rFonts w:ascii="CM R 17" w:eastAsia="Times New Roman" w:hAnsi="CM R 17" w:cs="Times New Roman"/>
      <w:color w:val="auto"/>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hyperlink" Target="https://www.routledge.com/our-customers/authors/publishing-guidelines"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A19B229EFB9084AADDD1FFD357C0A45" ma:contentTypeVersion="9" ma:contentTypeDescription="Create a new document." ma:contentTypeScope="" ma:versionID="379307e7a4865498edd8bc7982d495f5">
  <xsd:schema xmlns:xsd="http://www.w3.org/2001/XMLSchema" xmlns:xs="http://www.w3.org/2001/XMLSchema" xmlns:p="http://schemas.microsoft.com/office/2006/metadata/properties" xmlns:ns2="b0bdfd2a-f28a-47e2-840d-c5a0c36f6eb8" targetNamespace="http://schemas.microsoft.com/office/2006/metadata/properties" ma:root="true" ma:fieldsID="d687cad9747eb8068a11bbec76416065" ns2:_="">
    <xsd:import namespace="b0bdfd2a-f28a-47e2-840d-c5a0c36f6eb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bdfd2a-f28a-47e2-840d-c5a0c36f6eb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0D8586-F74A-4E83-8954-DE387ADA25D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7960C9A-50B7-4C87-A995-FE5A11B06FBB}">
  <ds:schemaRefs>
    <ds:schemaRef ds:uri="http://schemas.microsoft.com/sharepoint/v3/contenttype/forms"/>
  </ds:schemaRefs>
</ds:datastoreItem>
</file>

<file path=customXml/itemProps3.xml><?xml version="1.0" encoding="utf-8"?>
<ds:datastoreItem xmlns:ds="http://schemas.openxmlformats.org/officeDocument/2006/customXml" ds:itemID="{518FDC14-06F7-406F-8693-C7F9797B551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0bdfd2a-f28a-47e2-840d-c5a0c36f6eb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F7DF53-B8ED-D543-BCF7-C7470F928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Pages>
  <Words>478</Words>
  <Characters>2631</Characters>
  <Application>Microsoft Office Word</Application>
  <DocSecurity>0</DocSecurity>
  <Lines>21</Lines>
  <Paragraphs>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othroyd, Jack</dc:creator>
  <cp:keywords/>
  <dc:description/>
  <cp:lastModifiedBy>Microsoft Office User</cp:lastModifiedBy>
  <cp:revision>13</cp:revision>
  <dcterms:created xsi:type="dcterms:W3CDTF">2021-03-08T18:00:00Z</dcterms:created>
  <dcterms:modified xsi:type="dcterms:W3CDTF">2023-07-23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A19B229EFB9084AADDD1FFD357C0A45</vt:lpwstr>
  </property>
  <property fmtid="{D5CDD505-2E9C-101B-9397-08002B2CF9AE}" pid="3" name="MSIP_Label_57969209-987a-410d-ac15-d40f31778c48_Enabled">
    <vt:lpwstr>true</vt:lpwstr>
  </property>
  <property fmtid="{D5CDD505-2E9C-101B-9397-08002B2CF9AE}" pid="4" name="MSIP_Label_57969209-987a-410d-ac15-d40f31778c48_SetDate">
    <vt:lpwstr>2021-03-08T18:02:26Z</vt:lpwstr>
  </property>
  <property fmtid="{D5CDD505-2E9C-101B-9397-08002B2CF9AE}" pid="5" name="MSIP_Label_57969209-987a-410d-ac15-d40f31778c48_Method">
    <vt:lpwstr>Privileged</vt:lpwstr>
  </property>
  <property fmtid="{D5CDD505-2E9C-101B-9397-08002B2CF9AE}" pid="6" name="MSIP_Label_57969209-987a-410d-ac15-d40f31778c48_Name">
    <vt:lpwstr>57969209-987a-410d-ac15-d40f31778c48</vt:lpwstr>
  </property>
  <property fmtid="{D5CDD505-2E9C-101B-9397-08002B2CF9AE}" pid="7" name="MSIP_Label_57969209-987a-410d-ac15-d40f31778c48_SiteId">
    <vt:lpwstr>2567d566-604c-408a-8a60-55d0dc9d9d6b</vt:lpwstr>
  </property>
  <property fmtid="{D5CDD505-2E9C-101B-9397-08002B2CF9AE}" pid="8" name="MSIP_Label_57969209-987a-410d-ac15-d40f31778c48_ActionId">
    <vt:lpwstr>60365fc4-3044-4093-a5b0-c5672b0b495b</vt:lpwstr>
  </property>
  <property fmtid="{D5CDD505-2E9C-101B-9397-08002B2CF9AE}" pid="9" name="MSIP_Label_57969209-987a-410d-ac15-d40f31778c48_ContentBits">
    <vt:lpwstr>0</vt:lpwstr>
  </property>
</Properties>
</file>